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57F1F3" w14:textId="77777777" w:rsidR="00493F33" w:rsidRPr="00F26E2D" w:rsidRDefault="00493F33">
      <w:pPr>
        <w:rPr>
          <w:sz w:val="10"/>
          <w:szCs w:val="10"/>
        </w:rPr>
      </w:pPr>
      <w:bookmarkStart w:id="0" w:name="_GoBack"/>
      <w:bookmarkEnd w:id="0"/>
    </w:p>
    <w:tbl>
      <w:tblPr>
        <w:tblStyle w:val="TableGrid"/>
        <w:bidiVisual/>
        <w:tblW w:w="11185" w:type="dxa"/>
        <w:jc w:val="center"/>
        <w:tblLayout w:type="fixed"/>
        <w:tblLook w:val="04A0" w:firstRow="1" w:lastRow="0" w:firstColumn="1" w:lastColumn="0" w:noHBand="0" w:noVBand="1"/>
      </w:tblPr>
      <w:tblGrid>
        <w:gridCol w:w="695"/>
        <w:gridCol w:w="4972"/>
        <w:gridCol w:w="4973"/>
        <w:gridCol w:w="545"/>
      </w:tblGrid>
      <w:tr w:rsidR="00F26E2D" w14:paraId="5C099715" w14:textId="77777777" w:rsidTr="00097084">
        <w:trPr>
          <w:jc w:val="center"/>
        </w:trPr>
        <w:tc>
          <w:tcPr>
            <w:tcW w:w="695" w:type="dxa"/>
          </w:tcPr>
          <w:p w14:paraId="56E9D935" w14:textId="77777777" w:rsidR="00F26E2D" w:rsidRPr="00F26E2D" w:rsidRDefault="00F26E2D" w:rsidP="00F26E2D">
            <w:pPr>
              <w:jc w:val="center"/>
              <w:rPr>
                <w:sz w:val="20"/>
                <w:szCs w:val="20"/>
                <w:rtl/>
              </w:rPr>
            </w:pPr>
            <w:r w:rsidRPr="00F26E2D">
              <w:rPr>
                <w:rFonts w:hint="cs"/>
                <w:sz w:val="20"/>
                <w:szCs w:val="20"/>
                <w:rtl/>
              </w:rPr>
              <w:t>ردیف</w:t>
            </w:r>
          </w:p>
        </w:tc>
        <w:tc>
          <w:tcPr>
            <w:tcW w:w="9945" w:type="dxa"/>
            <w:gridSpan w:val="2"/>
            <w:vAlign w:val="center"/>
          </w:tcPr>
          <w:p w14:paraId="643EAF9A" w14:textId="12CB8B60" w:rsidR="00F26E2D" w:rsidRPr="00B35C2F" w:rsidRDefault="009F00E6" w:rsidP="00F41C11">
            <w:pPr>
              <w:jc w:val="center"/>
              <w:rPr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color w:val="0C6172"/>
                <w:sz w:val="20"/>
                <w:szCs w:val="20"/>
                <w:shd w:val="clear" w:color="auto" w:fill="EEFCFF"/>
                <w:rtl/>
              </w:rPr>
              <w:t>پایه هفتم ترم اول</w:t>
            </w:r>
          </w:p>
        </w:tc>
        <w:tc>
          <w:tcPr>
            <w:tcW w:w="545" w:type="dxa"/>
            <w:vAlign w:val="center"/>
          </w:tcPr>
          <w:p w14:paraId="53E38F9F" w14:textId="77777777" w:rsidR="00F26E2D" w:rsidRPr="00F26E2D" w:rsidRDefault="00F26E2D" w:rsidP="00F26E2D">
            <w:pPr>
              <w:jc w:val="center"/>
              <w:rPr>
                <w:sz w:val="22"/>
                <w:szCs w:val="22"/>
                <w:rtl/>
              </w:rPr>
            </w:pPr>
            <w:r w:rsidRPr="00F26E2D">
              <w:rPr>
                <w:rFonts w:hint="cs"/>
                <w:sz w:val="22"/>
                <w:szCs w:val="22"/>
                <w:rtl/>
              </w:rPr>
              <w:t>بارم</w:t>
            </w:r>
          </w:p>
        </w:tc>
      </w:tr>
      <w:tr w:rsidR="00F26E2D" w14:paraId="1A902414" w14:textId="77777777" w:rsidTr="00097084">
        <w:trPr>
          <w:jc w:val="center"/>
        </w:trPr>
        <w:tc>
          <w:tcPr>
            <w:tcW w:w="695" w:type="dxa"/>
          </w:tcPr>
          <w:p w14:paraId="76F5F60A" w14:textId="77777777" w:rsidR="00F26E2D" w:rsidRPr="00F26E2D" w:rsidRDefault="00F26E2D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  <w:tc>
          <w:tcPr>
            <w:tcW w:w="9945" w:type="dxa"/>
            <w:gridSpan w:val="2"/>
          </w:tcPr>
          <w:p w14:paraId="54ECCFAC" w14:textId="77777777" w:rsidR="00F26E2D" w:rsidRPr="00923D62" w:rsidRDefault="006F0A8C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369DE4B4" w14:textId="288B5653" w:rsidR="00BC7C64" w:rsidRPr="00923D62" w:rsidRDefault="006F0A8C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DE78A9" w:rsidRPr="00923D62">
              <w:rPr>
                <w:rFonts w:hint="cs"/>
                <w:sz w:val="26"/>
                <w:szCs w:val="26"/>
                <w:rtl/>
              </w:rPr>
              <w:t xml:space="preserve">قرینه هر عدد </w:t>
            </w:r>
            <w:r w:rsidR="009F00E6">
              <w:rPr>
                <w:rFonts w:hint="cs"/>
                <w:sz w:val="26"/>
                <w:szCs w:val="26"/>
                <w:rtl/>
              </w:rPr>
              <w:t>مثبت</w:t>
            </w:r>
            <w:r w:rsidR="00DE78A9" w:rsidRPr="00923D62">
              <w:rPr>
                <w:rFonts w:hint="cs"/>
                <w:sz w:val="26"/>
                <w:szCs w:val="26"/>
                <w:rtl/>
              </w:rPr>
              <w:t xml:space="preserve"> از خود عدد </w:t>
            </w:r>
            <w:r w:rsidR="009F00E6">
              <w:rPr>
                <w:rFonts w:hint="cs"/>
                <w:sz w:val="26"/>
                <w:szCs w:val="26"/>
                <w:rtl/>
              </w:rPr>
              <w:t>بزرگتر</w:t>
            </w:r>
            <w:r w:rsidR="00DE78A9" w:rsidRPr="00923D62">
              <w:rPr>
                <w:rFonts w:hint="cs"/>
                <w:sz w:val="26"/>
                <w:szCs w:val="26"/>
                <w:rtl/>
              </w:rPr>
              <w:t xml:space="preserve"> است</w:t>
            </w:r>
            <w:r w:rsidR="005D3D71" w:rsidRPr="00923D62">
              <w:rPr>
                <w:rFonts w:hint="cs"/>
                <w:sz w:val="26"/>
                <w:szCs w:val="26"/>
                <w:rtl/>
                <w:lang w:bidi="fa-IR"/>
              </w:rPr>
              <w:t>.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(          )           </w:t>
            </w:r>
          </w:p>
          <w:p w14:paraId="1BE7E502" w14:textId="74C7F2E5" w:rsidR="006F0A8C" w:rsidRPr="00923D62" w:rsidRDefault="000A1F38" w:rsidP="00B24260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6F0A8C" w:rsidRPr="00923D62">
              <w:rPr>
                <w:rFonts w:hint="cs"/>
                <w:sz w:val="26"/>
                <w:szCs w:val="26"/>
                <w:rtl/>
              </w:rPr>
              <w:t xml:space="preserve">ب) </w:t>
            </w:r>
            <w:r w:rsidR="00DE78A9"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9F00E6">
              <w:rPr>
                <w:rFonts w:hint="cs"/>
                <w:sz w:val="26"/>
                <w:szCs w:val="26"/>
                <w:rtl/>
              </w:rPr>
              <w:t>خط</w:t>
            </w:r>
            <w:r w:rsidR="002C3950" w:rsidRPr="00923D62">
              <w:rPr>
                <w:rFonts w:hint="cs"/>
                <w:sz w:val="26"/>
                <w:szCs w:val="26"/>
                <w:rtl/>
              </w:rPr>
              <w:t xml:space="preserve"> را با حروف کوچک انگلیسی اسم</w:t>
            </w:r>
            <w:r w:rsidR="002C3950" w:rsidRPr="00923D62">
              <w:rPr>
                <w:sz w:val="26"/>
                <w:szCs w:val="26"/>
                <w:rtl/>
              </w:rPr>
              <w:softHyphen/>
            </w:r>
            <w:r w:rsidR="002C3950" w:rsidRPr="00923D62">
              <w:rPr>
                <w:rFonts w:hint="cs"/>
                <w:sz w:val="26"/>
                <w:szCs w:val="26"/>
                <w:rtl/>
              </w:rPr>
              <w:t>گذاری می</w:t>
            </w:r>
            <w:r w:rsidR="002C3950" w:rsidRPr="00923D62">
              <w:rPr>
                <w:sz w:val="26"/>
                <w:szCs w:val="26"/>
                <w:rtl/>
              </w:rPr>
              <w:softHyphen/>
            </w:r>
            <w:r w:rsidR="002C3950" w:rsidRPr="00923D62">
              <w:rPr>
                <w:rFonts w:hint="cs"/>
                <w:sz w:val="26"/>
                <w:szCs w:val="26"/>
                <w:rtl/>
              </w:rPr>
              <w:t>کنند</w:t>
            </w:r>
            <w:r w:rsidR="006F0A8C" w:rsidRPr="00923D62">
              <w:rPr>
                <w:rFonts w:hint="cs"/>
                <w:sz w:val="26"/>
                <w:szCs w:val="26"/>
                <w:rtl/>
                <w:lang w:bidi="fa-IR"/>
              </w:rPr>
              <w:t>.(          )</w:t>
            </w:r>
          </w:p>
          <w:p w14:paraId="2AEE5E27" w14:textId="29050975" w:rsidR="00BC7C64" w:rsidRPr="00923D62" w:rsidRDefault="006F0A8C" w:rsidP="00B24260">
            <w:pPr>
              <w:tabs>
                <w:tab w:val="center" w:pos="4995"/>
              </w:tabs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ج) </w:t>
            </w:r>
            <w:r w:rsidR="00BC7C64" w:rsidRPr="00923D62">
              <w:rPr>
                <w:rFonts w:hint="cs"/>
                <w:sz w:val="26"/>
                <w:szCs w:val="26"/>
                <w:rtl/>
                <w:lang w:bidi="fa-IR"/>
              </w:rPr>
              <w:t>بزگترین عدد صحیح منفی (</w:t>
            </w:r>
            <w:r w:rsidR="009F00E6" w:rsidRPr="00923D62">
              <w:rPr>
                <w:position w:val="-6"/>
                <w:sz w:val="26"/>
                <w:szCs w:val="26"/>
                <w:lang w:bidi="fa-IR"/>
              </w:rPr>
              <w:object w:dxaOrig="320" w:dyaOrig="279" w14:anchorId="4048DE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629" type="#_x0000_t75" style="width:16.5pt;height:14.25pt" o:ole="">
                  <v:imagedata r:id="rId5" o:title=""/>
                </v:shape>
                <o:OLEObject Type="Embed" ProgID="Equation.DSMT4" ShapeID="_x0000_i3629" DrawAspect="Content" ObjectID="_1732787614" r:id="rId6"/>
              </w:object>
            </w:r>
            <w:r w:rsidR="00BC7C64" w:rsidRPr="00923D62">
              <w:rPr>
                <w:rFonts w:hint="cs"/>
                <w:sz w:val="26"/>
                <w:szCs w:val="26"/>
                <w:rtl/>
                <w:lang w:bidi="fa-IR"/>
              </w:rPr>
              <w:t>)می</w:t>
            </w:r>
            <w:r w:rsidR="00BC7C64" w:rsidRPr="00923D62">
              <w:rPr>
                <w:sz w:val="26"/>
                <w:szCs w:val="26"/>
                <w:rtl/>
                <w:lang w:bidi="fa-IR"/>
              </w:rPr>
              <w:softHyphen/>
            </w:r>
            <w:r w:rsidR="00BC7C64" w:rsidRPr="00923D62">
              <w:rPr>
                <w:rFonts w:hint="cs"/>
                <w:sz w:val="26"/>
                <w:szCs w:val="26"/>
                <w:rtl/>
                <w:lang w:bidi="fa-IR"/>
              </w:rPr>
              <w:t>باشد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>.(          )</w:t>
            </w:r>
            <w:r w:rsidR="00183E7D" w:rsidRPr="00923D62">
              <w:rPr>
                <w:sz w:val="26"/>
                <w:szCs w:val="26"/>
                <w:rtl/>
                <w:lang w:bidi="fa-IR"/>
              </w:rPr>
              <w:tab/>
            </w:r>
            <w:r w:rsidR="00183E7D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</w:t>
            </w:r>
          </w:p>
          <w:p w14:paraId="2A494A4E" w14:textId="5B54514E" w:rsidR="006F0A8C" w:rsidRPr="00923D62" w:rsidRDefault="006F0A8C" w:rsidP="00B24260">
            <w:pPr>
              <w:tabs>
                <w:tab w:val="center" w:pos="4995"/>
              </w:tabs>
              <w:rPr>
                <w:sz w:val="26"/>
                <w:szCs w:val="26"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د) </w:t>
            </w:r>
            <w:r w:rsidR="00BC7C64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جمله چهارم در الگوی عددی </w:t>
            </w:r>
            <w:r w:rsidR="009F00E6" w:rsidRPr="00923D62">
              <w:rPr>
                <w:position w:val="-6"/>
                <w:sz w:val="26"/>
                <w:szCs w:val="26"/>
                <w:lang w:bidi="fa-IR"/>
              </w:rPr>
              <w:object w:dxaOrig="760" w:dyaOrig="279" w14:anchorId="7A17253F">
                <v:shape id="_x0000_i3630" type="#_x0000_t75" style="width:38.25pt;height:14.25pt" o:ole="">
                  <v:imagedata r:id="rId7" o:title=""/>
                </v:shape>
                <o:OLEObject Type="Embed" ProgID="Equation.DSMT4" ShapeID="_x0000_i3630" DrawAspect="Content" ObjectID="_1732787615" r:id="rId8"/>
              </w:object>
            </w:r>
            <w:r w:rsidR="00822ECD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برابر صفر است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>.(         )</w:t>
            </w:r>
            <w:r w:rsidRPr="00923D62">
              <w:rPr>
                <w:sz w:val="26"/>
                <w:szCs w:val="26"/>
                <w:rtl/>
                <w:lang w:bidi="fa-IR"/>
              </w:rPr>
              <w:t xml:space="preserve"> </w:t>
            </w:r>
            <w:r w:rsidRPr="00923D62">
              <w:rPr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545" w:type="dxa"/>
            <w:vAlign w:val="center"/>
          </w:tcPr>
          <w:p w14:paraId="58B45E3D" w14:textId="77777777" w:rsidR="00F26E2D" w:rsidRPr="00F26E2D" w:rsidRDefault="006F0A8C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6F0A8C" w14:paraId="103B4C67" w14:textId="77777777" w:rsidTr="00097084">
        <w:trPr>
          <w:jc w:val="center"/>
        </w:trPr>
        <w:tc>
          <w:tcPr>
            <w:tcW w:w="695" w:type="dxa"/>
          </w:tcPr>
          <w:p w14:paraId="26C4C58B" w14:textId="77777777" w:rsidR="006F0A8C" w:rsidRDefault="006F0A8C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  <w:tc>
          <w:tcPr>
            <w:tcW w:w="9945" w:type="dxa"/>
            <w:gridSpan w:val="2"/>
          </w:tcPr>
          <w:p w14:paraId="65DB3AC3" w14:textId="77777777" w:rsidR="006F0A8C" w:rsidRPr="00923D62" w:rsidRDefault="006F0A8C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0038A041" w:rsidR="006F0A8C" w:rsidRPr="00923D62" w:rsidRDefault="006F0A8C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822ECD" w:rsidRPr="00923D62">
              <w:rPr>
                <w:rFonts w:hint="cs"/>
                <w:sz w:val="26"/>
                <w:szCs w:val="26"/>
                <w:rtl/>
              </w:rPr>
              <w:t xml:space="preserve">حاصل ضرب عددی منفی در عددی </w:t>
            </w:r>
            <w:r w:rsidR="009F00E6">
              <w:rPr>
                <w:rFonts w:hint="cs"/>
                <w:sz w:val="26"/>
                <w:szCs w:val="26"/>
                <w:rtl/>
                <w:lang w:bidi="fa-IR"/>
              </w:rPr>
              <w:t>منفی</w:t>
            </w:r>
            <w:r w:rsidR="00822ECD" w:rsidRPr="00923D62">
              <w:rPr>
                <w:rFonts w:hint="cs"/>
                <w:sz w:val="26"/>
                <w:szCs w:val="26"/>
                <w:rtl/>
              </w:rPr>
              <w:t xml:space="preserve"> یک عدد ................ می شود.</w:t>
            </w:r>
          </w:p>
          <w:p w14:paraId="26ED1BBB" w14:textId="6F983F06" w:rsidR="00822ECD" w:rsidRPr="00923D62" w:rsidRDefault="00822ECD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</w:t>
            </w:r>
            <w:r w:rsidR="00361AE0" w:rsidRPr="00923D62">
              <w:rPr>
                <w:rFonts w:hint="cs"/>
                <w:sz w:val="26"/>
                <w:szCs w:val="26"/>
                <w:rtl/>
              </w:rPr>
              <w:t xml:space="preserve">صفر از هر عدد صحیح </w:t>
            </w:r>
            <w:r w:rsidR="009F00E6">
              <w:rPr>
                <w:rFonts w:hint="cs"/>
                <w:sz w:val="26"/>
                <w:szCs w:val="26"/>
                <w:rtl/>
              </w:rPr>
              <w:t>مثبت</w:t>
            </w:r>
            <w:r w:rsidR="00361AE0" w:rsidRPr="00923D62">
              <w:rPr>
                <w:rFonts w:hint="cs"/>
                <w:sz w:val="26"/>
                <w:szCs w:val="26"/>
                <w:rtl/>
              </w:rPr>
              <w:t xml:space="preserve"> .................... است</w:t>
            </w:r>
            <w:r w:rsidRPr="00923D62">
              <w:rPr>
                <w:rFonts w:hint="cs"/>
                <w:sz w:val="26"/>
                <w:szCs w:val="26"/>
                <w:rtl/>
              </w:rPr>
              <w:t>.</w:t>
            </w:r>
          </w:p>
          <w:p w14:paraId="36E96B7F" w14:textId="16D06C23" w:rsidR="00822ECD" w:rsidRPr="00923D62" w:rsidRDefault="00822ECD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ج) در الگوی</w:t>
            </w:r>
            <w:r w:rsidR="0051227C" w:rsidRPr="00923D62">
              <w:rPr>
                <w:rFonts w:hint="cs"/>
                <w:sz w:val="26"/>
                <w:szCs w:val="26"/>
                <w:rtl/>
              </w:rPr>
              <w:t xml:space="preserve"> عددی </w:t>
            </w:r>
            <w:r w:rsidR="009F00E6" w:rsidRPr="00923D62">
              <w:rPr>
                <w:position w:val="-10"/>
                <w:sz w:val="26"/>
                <w:szCs w:val="26"/>
              </w:rPr>
              <w:object w:dxaOrig="1280" w:dyaOrig="320" w14:anchorId="270C6F15">
                <v:shape id="_x0000_i3631" type="#_x0000_t75" style="width:63.75pt;height:15.75pt" o:ole="">
                  <v:imagedata r:id="rId9" o:title=""/>
                </v:shape>
                <o:OLEObject Type="Embed" ProgID="Equation.DSMT4" ShapeID="_x0000_i3631" DrawAspect="Content" ObjectID="_1732787616" r:id="rId10"/>
              </w:object>
            </w:r>
            <w:r w:rsidR="0051227C" w:rsidRPr="00923D62">
              <w:rPr>
                <w:rFonts w:hint="cs"/>
                <w:sz w:val="26"/>
                <w:szCs w:val="26"/>
                <w:rtl/>
              </w:rPr>
              <w:t xml:space="preserve">   جملۀ </w:t>
            </w:r>
            <w:r w:rsidR="0051227C" w:rsidRPr="00923D62">
              <w:rPr>
                <w:sz w:val="26"/>
                <w:szCs w:val="26"/>
              </w:rPr>
              <w:t>n</w:t>
            </w:r>
            <w:r w:rsidR="0051227C" w:rsidRPr="00923D62">
              <w:rPr>
                <w:rFonts w:hint="cs"/>
                <w:sz w:val="26"/>
                <w:szCs w:val="26"/>
                <w:rtl/>
              </w:rPr>
              <w:t xml:space="preserve"> ام به صورت ..................... می باشد.</w:t>
            </w:r>
          </w:p>
          <w:p w14:paraId="551E8A11" w14:textId="3B504241" w:rsidR="0051227C" w:rsidRPr="00923D62" w:rsidRDefault="00CE7071" w:rsidP="00B24260">
            <w:pPr>
              <w:tabs>
                <w:tab w:val="left" w:pos="142"/>
              </w:tabs>
              <w:jc w:val="lowKashida"/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د)</w:t>
            </w:r>
            <w:r w:rsidRPr="00923D62">
              <w:rPr>
                <w:sz w:val="26"/>
                <w:szCs w:val="26"/>
                <w:rtl/>
              </w:rPr>
              <w:t xml:space="preserve"> به چندضلع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که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793EDE">
              <w:rPr>
                <w:rFonts w:hint="cs"/>
                <w:sz w:val="26"/>
                <w:szCs w:val="26"/>
                <w:rtl/>
              </w:rPr>
              <w:t>هیچ</w:t>
            </w:r>
            <w:r w:rsidRPr="00923D62">
              <w:rPr>
                <w:sz w:val="26"/>
                <w:szCs w:val="26"/>
                <w:rtl/>
              </w:rPr>
              <w:t xml:space="preserve"> زاو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rFonts w:hint="eastAsia"/>
                <w:sz w:val="26"/>
                <w:szCs w:val="26"/>
                <w:rtl/>
              </w:rPr>
              <w:t>ه</w:t>
            </w:r>
            <w:r w:rsidR="00793EDE">
              <w:rPr>
                <w:sz w:val="26"/>
                <w:szCs w:val="26"/>
                <w:rtl/>
              </w:rPr>
              <w:softHyphen/>
            </w:r>
            <w:r w:rsidR="00793EDE">
              <w:rPr>
                <w:rFonts w:hint="cs"/>
                <w:sz w:val="26"/>
                <w:szCs w:val="26"/>
                <w:rtl/>
              </w:rPr>
              <w:t>ا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ب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rFonts w:hint="eastAsia"/>
                <w:sz w:val="26"/>
                <w:szCs w:val="26"/>
                <w:rtl/>
              </w:rPr>
              <w:t>شتر</w:t>
            </w:r>
            <w:r w:rsidRPr="00923D62">
              <w:rPr>
                <w:sz w:val="26"/>
                <w:szCs w:val="26"/>
                <w:rtl/>
              </w:rPr>
              <w:t xml:space="preserve"> از </w:t>
            </w:r>
            <w:r w:rsidRPr="00923D62">
              <w:rPr>
                <w:rFonts w:hint="cs"/>
                <w:sz w:val="26"/>
                <w:szCs w:val="26"/>
                <w:rtl/>
              </w:rPr>
              <w:t>180</w:t>
            </w:r>
            <w:r w:rsidRPr="00923D62">
              <w:rPr>
                <w:sz w:val="26"/>
                <w:szCs w:val="26"/>
                <w:rtl/>
              </w:rPr>
              <w:t xml:space="preserve"> درجه </w:t>
            </w:r>
            <w:r w:rsidR="00793EDE" w:rsidRPr="00793EDE">
              <w:rPr>
                <w:rFonts w:hint="cs"/>
                <w:sz w:val="26"/>
                <w:szCs w:val="26"/>
                <w:u w:val="single"/>
                <w:rtl/>
              </w:rPr>
              <w:t>ن</w:t>
            </w:r>
            <w:r w:rsidRPr="00793EDE">
              <w:rPr>
                <w:sz w:val="26"/>
                <w:szCs w:val="26"/>
                <w:u w:val="single"/>
                <w:rtl/>
              </w:rPr>
              <w:t>دارد</w:t>
            </w:r>
            <w:r w:rsidR="0056070D" w:rsidRPr="00923D62">
              <w:rPr>
                <w:rFonts w:hint="cs"/>
                <w:sz w:val="26"/>
                <w:szCs w:val="26"/>
                <w:rtl/>
              </w:rPr>
              <w:t>؛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چند ضلع</w:t>
            </w:r>
            <w:r w:rsidR="00F87A5F"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rFonts w:hint="cs"/>
                <w:sz w:val="26"/>
                <w:szCs w:val="26"/>
                <w:rtl/>
              </w:rPr>
              <w:t>......................</w:t>
            </w:r>
            <w:r w:rsidRPr="00923D62">
              <w:rPr>
                <w:sz w:val="26"/>
                <w:szCs w:val="26"/>
                <w:rtl/>
              </w:rPr>
              <w:t xml:space="preserve"> م</w:t>
            </w:r>
            <w:r w:rsidRPr="00923D62">
              <w:rPr>
                <w:rFonts w:hint="cs"/>
                <w:sz w:val="26"/>
                <w:szCs w:val="26"/>
                <w:rtl/>
              </w:rPr>
              <w:t>ی</w:t>
            </w:r>
            <w:r w:rsidRPr="00923D62">
              <w:rPr>
                <w:sz w:val="26"/>
                <w:szCs w:val="26"/>
                <w:rtl/>
              </w:rPr>
              <w:t xml:space="preserve"> گو</w:t>
            </w:r>
            <w:r w:rsidRPr="00923D62">
              <w:rPr>
                <w:rFonts w:hint="cs"/>
                <w:sz w:val="26"/>
                <w:szCs w:val="26"/>
                <w:rtl/>
              </w:rPr>
              <w:t>یی</w:t>
            </w:r>
            <w:r w:rsidRPr="00923D62">
              <w:rPr>
                <w:rFonts w:hint="eastAsia"/>
                <w:sz w:val="26"/>
                <w:szCs w:val="26"/>
                <w:rtl/>
              </w:rPr>
              <w:t>م</w:t>
            </w:r>
            <w:r w:rsidRPr="00923D62">
              <w:rPr>
                <w:rFonts w:hint="cs"/>
                <w:sz w:val="26"/>
                <w:szCs w:val="26"/>
                <w:rtl/>
              </w:rPr>
              <w:t>.</w:t>
            </w:r>
          </w:p>
        </w:tc>
        <w:tc>
          <w:tcPr>
            <w:tcW w:w="545" w:type="dxa"/>
            <w:vAlign w:val="center"/>
          </w:tcPr>
          <w:p w14:paraId="0FA38BEA" w14:textId="1192C550" w:rsidR="006F0A8C" w:rsidRDefault="00F87A5F" w:rsidP="00F87A5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F87A5F" w14:paraId="6DC7DAFA" w14:textId="77777777" w:rsidTr="00097084">
        <w:trPr>
          <w:trHeight w:val="3864"/>
          <w:jc w:val="center"/>
        </w:trPr>
        <w:tc>
          <w:tcPr>
            <w:tcW w:w="695" w:type="dxa"/>
          </w:tcPr>
          <w:p w14:paraId="5AE51350" w14:textId="2728940B" w:rsidR="00F87A5F" w:rsidRDefault="00F87A5F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3</w:t>
            </w:r>
          </w:p>
        </w:tc>
        <w:tc>
          <w:tcPr>
            <w:tcW w:w="9945" w:type="dxa"/>
            <w:gridSpan w:val="2"/>
          </w:tcPr>
          <w:p w14:paraId="2F6D8025" w14:textId="77777777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ه سوالات تستی زیر پاسخ دهید. </w:t>
            </w:r>
          </w:p>
          <w:p w14:paraId="16D9DE77" w14:textId="68441378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لف)عبارت جبری« </w:t>
            </w:r>
            <w:r w:rsidR="00793EDE">
              <w:rPr>
                <w:rFonts w:hint="cs"/>
                <w:sz w:val="26"/>
                <w:szCs w:val="26"/>
                <w:rtl/>
              </w:rPr>
              <w:t xml:space="preserve">5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واحدکمتر از </w:t>
            </w:r>
            <w:r w:rsidR="00793EDE">
              <w:rPr>
                <w:rFonts w:hint="cs"/>
                <w:sz w:val="26"/>
                <w:szCs w:val="26"/>
                <w:rtl/>
              </w:rPr>
              <w:t>3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برابر عددی»کدام است؟</w:t>
            </w:r>
          </w:p>
          <w:p w14:paraId="3F383899" w14:textId="38695A0E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1) </w:t>
            </w:r>
            <w:r w:rsidR="0056070D" w:rsidRPr="00923D62">
              <w:rPr>
                <w:position w:val="-6"/>
                <w:sz w:val="26"/>
                <w:szCs w:val="26"/>
              </w:rPr>
              <w:object w:dxaOrig="680" w:dyaOrig="260" w14:anchorId="7F4F4794">
                <v:shape id="_x0000_i3632" type="#_x0000_t75" style="width:47.25pt;height:18.75pt" o:ole="">
                  <v:imagedata r:id="rId11" o:title=""/>
                </v:shape>
                <o:OLEObject Type="Embed" ProgID="Equation.DSMT4" ShapeID="_x0000_i3632" DrawAspect="Content" ObjectID="_1732787617" r:id="rId12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2) </w:t>
            </w:r>
            <w:r w:rsidR="00793EDE" w:rsidRPr="00923D62">
              <w:rPr>
                <w:position w:val="-6"/>
                <w:sz w:val="26"/>
                <w:szCs w:val="26"/>
              </w:rPr>
              <w:object w:dxaOrig="680" w:dyaOrig="260" w14:anchorId="1F79F4C6">
                <v:shape id="_x0000_i3633" type="#_x0000_t75" style="width:41.25pt;height:15.75pt" o:ole="">
                  <v:imagedata r:id="rId13" o:title=""/>
                </v:shape>
                <o:OLEObject Type="Embed" ProgID="Equation.DSMT4" ShapeID="_x0000_i3633" DrawAspect="Content" ObjectID="_1732787618" r:id="rId14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3) </w:t>
            </w:r>
            <w:r w:rsidR="00793EDE" w:rsidRPr="00923D62">
              <w:rPr>
                <w:position w:val="-6"/>
                <w:sz w:val="26"/>
                <w:szCs w:val="26"/>
              </w:rPr>
              <w:object w:dxaOrig="680" w:dyaOrig="260" w14:anchorId="24B01B16">
                <v:shape id="_x0000_i3634" type="#_x0000_t75" style="width:42.75pt;height:16.5pt" o:ole="">
                  <v:imagedata r:id="rId15" o:title=""/>
                </v:shape>
                <o:OLEObject Type="Embed" ProgID="Equation.DSMT4" ShapeID="_x0000_i3634" DrawAspect="Content" ObjectID="_1732787619" r:id="rId16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4) </w:t>
            </w:r>
            <w:r w:rsidR="0056070D" w:rsidRPr="00923D62">
              <w:rPr>
                <w:position w:val="-6"/>
                <w:sz w:val="26"/>
                <w:szCs w:val="26"/>
              </w:rPr>
              <w:object w:dxaOrig="680" w:dyaOrig="260" w14:anchorId="130BD597">
                <v:shape id="_x0000_i3635" type="#_x0000_t75" style="width:39pt;height:15.75pt" o:ole="">
                  <v:imagedata r:id="rId17" o:title=""/>
                </v:shape>
                <o:OLEObject Type="Embed" ProgID="Equation.DSMT4" ShapeID="_x0000_i3635" DrawAspect="Content" ObjectID="_1732787620" r:id="rId18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</w:p>
          <w:p w14:paraId="6AE0165A" w14:textId="3C7ABC84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کدام گزینه با جمله </w:t>
            </w:r>
            <w:r w:rsidR="004C365A" w:rsidRPr="00923D62">
              <w:rPr>
                <w:position w:val="-10"/>
                <w:sz w:val="26"/>
                <w:szCs w:val="26"/>
              </w:rPr>
              <w:object w:dxaOrig="400" w:dyaOrig="300" w14:anchorId="480DB6FB">
                <v:shape id="_x0000_i3636" type="#_x0000_t75" style="width:25.5pt;height:18.75pt" o:ole="">
                  <v:imagedata r:id="rId19" o:title=""/>
                </v:shape>
                <o:OLEObject Type="Embed" ProgID="Equation.DSMT4" ShapeID="_x0000_i3636" DrawAspect="Content" ObjectID="_1732787621" r:id="rId20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>متشابه است؟</w:t>
            </w:r>
          </w:p>
          <w:p w14:paraId="31C6738E" w14:textId="6F72A0C3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1)  </w:t>
            </w:r>
            <w:r w:rsidR="004C365A" w:rsidRPr="00923D62">
              <w:rPr>
                <w:position w:val="-6"/>
                <w:sz w:val="26"/>
                <w:szCs w:val="26"/>
              </w:rPr>
              <w:object w:dxaOrig="340" w:dyaOrig="260" w14:anchorId="51318CB4">
                <v:shape id="_x0000_i3637" type="#_x0000_t75" style="width:24pt;height:19.5pt" o:ole="">
                  <v:imagedata r:id="rId21" o:title=""/>
                </v:shape>
                <o:OLEObject Type="Embed" ProgID="Equation.DSMT4" ShapeID="_x0000_i3637" DrawAspect="Content" ObjectID="_1732787622" r:id="rId22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2) </w:t>
            </w:r>
            <w:r w:rsidR="002C3950" w:rsidRPr="00923D62">
              <w:rPr>
                <w:position w:val="-10"/>
                <w:sz w:val="26"/>
                <w:szCs w:val="26"/>
              </w:rPr>
              <w:object w:dxaOrig="660" w:dyaOrig="300" w14:anchorId="74EFC734">
                <v:shape id="_x0000_i3638" type="#_x0000_t75" style="width:40.5pt;height:18.75pt" o:ole="">
                  <v:imagedata r:id="rId23" o:title=""/>
                </v:shape>
                <o:OLEObject Type="Embed" ProgID="Equation.DSMT4" ShapeID="_x0000_i3638" DrawAspect="Content" ObjectID="_1732787623" r:id="rId24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3)</w:t>
            </w:r>
            <w:r w:rsidR="004C365A" w:rsidRPr="00923D62">
              <w:rPr>
                <w:position w:val="-6"/>
                <w:sz w:val="26"/>
                <w:szCs w:val="26"/>
              </w:rPr>
              <w:object w:dxaOrig="499" w:dyaOrig="260" w14:anchorId="2DBA12B9">
                <v:shape id="_x0000_i3639" type="#_x0000_t75" style="width:32.25pt;height:16.5pt" o:ole="">
                  <v:imagedata r:id="rId25" o:title=""/>
                </v:shape>
                <o:OLEObject Type="Embed" ProgID="Equation.DSMT4" ShapeID="_x0000_i3639" DrawAspect="Content" ObjectID="_1732787624" r:id="rId26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4)</w:t>
            </w:r>
            <w:r w:rsidR="00E22506" w:rsidRPr="00923D62">
              <w:rPr>
                <w:position w:val="-10"/>
                <w:sz w:val="26"/>
                <w:szCs w:val="26"/>
              </w:rPr>
              <w:object w:dxaOrig="360" w:dyaOrig="260" w14:anchorId="016A0007">
                <v:shape id="_x0000_i3640" type="#_x0000_t75" style="width:24pt;height:17.25pt" o:ole="">
                  <v:imagedata r:id="rId27" o:title=""/>
                </v:shape>
                <o:OLEObject Type="Embed" ProgID="Equation.DSMT4" ShapeID="_x0000_i3640" DrawAspect="Content" ObjectID="_1732787625" r:id="rId28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</w:t>
            </w:r>
          </w:p>
          <w:p w14:paraId="254BE7FA" w14:textId="77777777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ج)کدام شکل منتظم است؟</w:t>
            </w:r>
          </w:p>
          <w:p w14:paraId="6C0F300B" w14:textId="0A2210C5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1) مستطیل                  2) متوازی الاضلاع                    3) مثلث قائم‌الزاویه                    4) مربع           </w:t>
            </w:r>
          </w:p>
          <w:p w14:paraId="1DB3081D" w14:textId="7FD5062D" w:rsidR="00053957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د)کدام گزینه</w:t>
            </w:r>
            <w:r w:rsidR="00E22506" w:rsidRPr="00923D62">
              <w:rPr>
                <w:rFonts w:hint="cs"/>
                <w:sz w:val="26"/>
                <w:szCs w:val="26"/>
                <w:rtl/>
              </w:rPr>
              <w:t xml:space="preserve"> روی محور</w:t>
            </w:r>
            <w:r w:rsidR="0056070D" w:rsidRPr="00923D62">
              <w:rPr>
                <w:rFonts w:hint="cs"/>
                <w:sz w:val="26"/>
                <w:szCs w:val="26"/>
                <w:rtl/>
              </w:rPr>
              <w:t xml:space="preserve"> اعداد صحیح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به عدد </w:t>
            </w:r>
            <w:r w:rsidR="004C365A" w:rsidRPr="00923D62">
              <w:rPr>
                <w:position w:val="-6"/>
                <w:sz w:val="26"/>
                <w:szCs w:val="26"/>
              </w:rPr>
              <w:object w:dxaOrig="279" w:dyaOrig="260" w14:anchorId="30CCC061">
                <v:shape id="_x0000_i3641" type="#_x0000_t75" style="width:16.5pt;height:15.75pt" o:ole="">
                  <v:imagedata r:id="rId29" o:title=""/>
                </v:shape>
                <o:OLEObject Type="Embed" ProgID="Equation.DSMT4" ShapeID="_x0000_i3641" DrawAspect="Content" ObjectID="_1732787626" r:id="rId30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نزدیک‌تر است؟ </w:t>
            </w:r>
          </w:p>
          <w:p w14:paraId="2122BC08" w14:textId="36A995CF" w:rsidR="0056070D" w:rsidRPr="00923D62" w:rsidRDefault="00053957" w:rsidP="00B2426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1)   </w:t>
            </w:r>
            <w:r w:rsidR="00E22506" w:rsidRPr="00923D62">
              <w:rPr>
                <w:position w:val="-6"/>
                <w:sz w:val="26"/>
                <w:szCs w:val="26"/>
              </w:rPr>
              <w:object w:dxaOrig="340" w:dyaOrig="260" w14:anchorId="39FD24BA">
                <v:shape id="_x0000_i3642" type="#_x0000_t75" style="width:17.25pt;height:13.5pt" o:ole="">
                  <v:imagedata r:id="rId31" o:title=""/>
                </v:shape>
                <o:OLEObject Type="Embed" ProgID="Equation.DSMT4" ShapeID="_x0000_i3642" DrawAspect="Content" ObjectID="_1732787627" r:id="rId32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2) </w:t>
            </w:r>
            <w:r w:rsidR="004C365A" w:rsidRPr="00923D62">
              <w:rPr>
                <w:position w:val="-6"/>
                <w:sz w:val="26"/>
                <w:szCs w:val="26"/>
              </w:rPr>
              <w:object w:dxaOrig="340" w:dyaOrig="260" w14:anchorId="3F76C518">
                <v:shape id="_x0000_i3643" type="#_x0000_t75" style="width:17.25pt;height:13.5pt" o:ole="">
                  <v:imagedata r:id="rId33" o:title=""/>
                </v:shape>
                <o:OLEObject Type="Embed" ProgID="Equation.DSMT4" ShapeID="_x0000_i3643" DrawAspect="Content" ObjectID="_1732787628" r:id="rId34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3)</w:t>
            </w:r>
            <w:r w:rsidR="004C365A" w:rsidRPr="00923D62">
              <w:rPr>
                <w:position w:val="-6"/>
                <w:sz w:val="26"/>
                <w:szCs w:val="26"/>
              </w:rPr>
              <w:object w:dxaOrig="320" w:dyaOrig="260" w14:anchorId="4A73F52C">
                <v:shape id="_x0000_i3644" type="#_x0000_t75" style="width:16.5pt;height:13.5pt" o:ole="">
                  <v:imagedata r:id="rId35" o:title=""/>
                </v:shape>
                <o:OLEObject Type="Embed" ProgID="Equation.DSMT4" ShapeID="_x0000_i3644" DrawAspect="Content" ObjectID="_1732787629" r:id="rId36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4)</w:t>
            </w:r>
            <w:r w:rsidR="00E22506" w:rsidRPr="00923D62">
              <w:rPr>
                <w:position w:val="-6"/>
                <w:sz w:val="26"/>
                <w:szCs w:val="26"/>
              </w:rPr>
              <w:object w:dxaOrig="380" w:dyaOrig="260" w14:anchorId="5D916F73">
                <v:shape id="_x0000_i3645" type="#_x0000_t75" style="width:20.25pt;height:13.5pt" o:ole="">
                  <v:imagedata r:id="rId37" o:title=""/>
                </v:shape>
                <o:OLEObject Type="Embed" ProgID="Equation.DSMT4" ShapeID="_x0000_i3645" DrawAspect="Content" ObjectID="_1732787630" r:id="rId38"/>
              </w:object>
            </w:r>
          </w:p>
        </w:tc>
        <w:tc>
          <w:tcPr>
            <w:tcW w:w="545" w:type="dxa"/>
            <w:vAlign w:val="center"/>
          </w:tcPr>
          <w:p w14:paraId="4C943BD3" w14:textId="6FF35C41" w:rsidR="00F87A5F" w:rsidRDefault="0056070D" w:rsidP="00F87A5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94753D" w14:paraId="1FF9C7FD" w14:textId="77777777" w:rsidTr="00097084">
        <w:trPr>
          <w:trHeight w:val="1992"/>
          <w:jc w:val="center"/>
        </w:trPr>
        <w:tc>
          <w:tcPr>
            <w:tcW w:w="695" w:type="dxa"/>
          </w:tcPr>
          <w:p w14:paraId="58348331" w14:textId="1436F598" w:rsidR="0094753D" w:rsidRDefault="0094753D" w:rsidP="0094753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4</w:t>
            </w:r>
          </w:p>
        </w:tc>
        <w:tc>
          <w:tcPr>
            <w:tcW w:w="9945" w:type="dxa"/>
            <w:gridSpan w:val="2"/>
          </w:tcPr>
          <w:p w14:paraId="7EC9946E" w14:textId="6166E9E5" w:rsidR="0094753D" w:rsidRPr="00923D62" w:rsidRDefault="0094753D" w:rsidP="0094753D">
            <w:pPr>
              <w:tabs>
                <w:tab w:val="left" w:pos="2541"/>
                <w:tab w:val="left" w:pos="4605"/>
                <w:tab w:val="left" w:pos="6156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فاطمه </w:t>
            </w:r>
            <w:r w:rsidR="004C365A" w:rsidRPr="00923D62">
              <w:rPr>
                <w:rFonts w:ascii="IPT.Nazanin" w:hAnsi="IPT.Nazanin"/>
                <w:position w:val="-22"/>
                <w:sz w:val="26"/>
                <w:szCs w:val="26"/>
                <w:lang w:bidi="fa-IR"/>
              </w:rPr>
              <w:object w:dxaOrig="240" w:dyaOrig="580" w14:anchorId="1B78861D">
                <v:shape id="_x0000_i3646" type="#_x0000_t75" style="width:12pt;height:29.25pt" o:ole="">
                  <v:imagedata r:id="rId39" o:title=""/>
                </v:shape>
                <o:OLEObject Type="Embed" ProgID="Equation.DSMT4" ShapeID="_x0000_i3646" DrawAspect="Content" ObjectID="_1732787631" r:id="rId40"/>
              </w:objec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پولش را مداد و </w:t>
            </w:r>
            <w:r w:rsidRPr="00923D62">
              <w:rPr>
                <w:rFonts w:ascii="IPT.Nazanin" w:hAnsi="IPT.Nazanin"/>
                <w:position w:val="-22"/>
                <w:sz w:val="26"/>
                <w:szCs w:val="26"/>
                <w:lang w:bidi="fa-IR"/>
              </w:rPr>
              <w:object w:dxaOrig="260" w:dyaOrig="580" w14:anchorId="79BDBB5B">
                <v:shape id="_x0000_i3647" type="#_x0000_t75" style="width:12.75pt;height:29.25pt" o:ole="">
                  <v:imagedata r:id="rId41" o:title=""/>
                </v:shape>
                <o:OLEObject Type="Embed" ProgID="Equation.DSMT4" ShapeID="_x0000_i3647" DrawAspect="Content" ObjectID="_1732787632" r:id="rId42"/>
              </w:objec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بقیه پولش را کتاب داستان خریده است و برایش </w:t>
            </w:r>
            <w:r w:rsidR="004C365A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600 </w:t>
            </w:r>
            <w:r w:rsidRPr="00923D62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تومان باقی مانده است. او در  ابتدا چقدر پول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داشته است؟</w:t>
            </w:r>
          </w:p>
          <w:p w14:paraId="16504244" w14:textId="77777777" w:rsidR="0094753D" w:rsidRPr="00923D62" w:rsidRDefault="0094753D" w:rsidP="0094753D">
            <w:pPr>
              <w:tabs>
                <w:tab w:val="left" w:pos="2541"/>
                <w:tab w:val="left" w:pos="4605"/>
                <w:tab w:val="left" w:pos="6156"/>
              </w:tabs>
              <w:rPr>
                <w:sz w:val="26"/>
                <w:szCs w:val="26"/>
                <w:rtl/>
              </w:rPr>
            </w:pPr>
          </w:p>
          <w:p w14:paraId="7199DA52" w14:textId="07C28901" w:rsidR="005A6B58" w:rsidRPr="00923D62" w:rsidRDefault="005A6B58" w:rsidP="0094753D">
            <w:pPr>
              <w:spacing w:line="276" w:lineRule="auto"/>
              <w:rPr>
                <w:sz w:val="26"/>
                <w:szCs w:val="26"/>
                <w:rtl/>
              </w:rPr>
            </w:pPr>
          </w:p>
        </w:tc>
        <w:tc>
          <w:tcPr>
            <w:tcW w:w="545" w:type="dxa"/>
            <w:vAlign w:val="center"/>
          </w:tcPr>
          <w:p w14:paraId="36596EBB" w14:textId="5B4264A9" w:rsidR="0094753D" w:rsidRDefault="0094753D" w:rsidP="0094753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00EAE" w14:paraId="3E31306E" w14:textId="77777777" w:rsidTr="00097084">
        <w:trPr>
          <w:jc w:val="center"/>
        </w:trPr>
        <w:tc>
          <w:tcPr>
            <w:tcW w:w="695" w:type="dxa"/>
          </w:tcPr>
          <w:p w14:paraId="74E8BED7" w14:textId="001BB3D2" w:rsidR="00D00EAE" w:rsidRDefault="00D00EAE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</w:t>
            </w:r>
          </w:p>
        </w:tc>
        <w:tc>
          <w:tcPr>
            <w:tcW w:w="9945" w:type="dxa"/>
            <w:gridSpan w:val="2"/>
          </w:tcPr>
          <w:p w14:paraId="04903F6C" w14:textId="77777777" w:rsidR="00D00EAE" w:rsidRPr="00923D62" w:rsidRDefault="00D00EAE" w:rsidP="00403F8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حاصل عبارت مقابل را بدست آورید.                                         </w:t>
            </w:r>
          </w:p>
          <w:p w14:paraId="739B0180" w14:textId="192E2DBA" w:rsidR="00D00EAE" w:rsidRPr="00923D62" w:rsidRDefault="00D00EAE" w:rsidP="00403F8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 </w:t>
            </w:r>
            <w:r w:rsidR="00B24260" w:rsidRPr="00923D62">
              <w:rPr>
                <w:position w:val="-22"/>
                <w:sz w:val="26"/>
                <w:szCs w:val="26"/>
              </w:rPr>
              <w:object w:dxaOrig="3159" w:dyaOrig="580" w14:anchorId="1A80D2DF">
                <v:shape id="_x0000_i3648" type="#_x0000_t75" style="width:158.25pt;height:29.25pt" o:ole="">
                  <v:imagedata r:id="rId43" o:title=""/>
                </v:shape>
                <o:OLEObject Type="Embed" ProgID="Equation.DSMT4" ShapeID="_x0000_i3648" DrawAspect="Content" ObjectID="_1732787633" r:id="rId44"/>
              </w:object>
            </w:r>
          </w:p>
          <w:p w14:paraId="1FEE3DDC" w14:textId="52CBE848" w:rsidR="006603AA" w:rsidRPr="00923D62" w:rsidRDefault="006603AA" w:rsidP="00403F8F">
            <w:pPr>
              <w:rPr>
                <w:sz w:val="26"/>
                <w:szCs w:val="26"/>
                <w:rtl/>
              </w:rPr>
            </w:pPr>
          </w:p>
        </w:tc>
        <w:tc>
          <w:tcPr>
            <w:tcW w:w="545" w:type="dxa"/>
          </w:tcPr>
          <w:p w14:paraId="11C7EF3A" w14:textId="20F83409" w:rsidR="00D00EAE" w:rsidRDefault="006603AA" w:rsidP="00403F8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75/0</w:t>
            </w:r>
          </w:p>
        </w:tc>
      </w:tr>
      <w:tr w:rsidR="00403F8F" w14:paraId="7C9658F9" w14:textId="77777777" w:rsidTr="00097084">
        <w:trPr>
          <w:jc w:val="center"/>
        </w:trPr>
        <w:tc>
          <w:tcPr>
            <w:tcW w:w="695" w:type="dxa"/>
          </w:tcPr>
          <w:p w14:paraId="394E2EA6" w14:textId="7413ECC0" w:rsidR="00403F8F" w:rsidRDefault="006603AA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6</w:t>
            </w:r>
          </w:p>
        </w:tc>
        <w:tc>
          <w:tcPr>
            <w:tcW w:w="9945" w:type="dxa"/>
            <w:gridSpan w:val="2"/>
          </w:tcPr>
          <w:p w14:paraId="3EECC01D" w14:textId="77777777" w:rsidR="00BB6E6C" w:rsidRPr="00923D62" w:rsidRDefault="00403F8F" w:rsidP="0012482F">
            <w:pPr>
              <w:spacing w:line="360" w:lineRule="auto"/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حاصل عبارت‌های زیر را بدست آورید.</w:t>
            </w:r>
            <w:r w:rsidR="001428BF" w:rsidRPr="00923D62">
              <w:rPr>
                <w:rFonts w:hint="cs"/>
                <w:sz w:val="26"/>
                <w:szCs w:val="26"/>
                <w:rtl/>
              </w:rPr>
              <w:t xml:space="preserve">        </w:t>
            </w:r>
          </w:p>
          <w:p w14:paraId="19E0F9D6" w14:textId="14BE1D4A" w:rsidR="00A43CC7" w:rsidRPr="00923D62" w:rsidRDefault="00A43CC7" w:rsidP="00A43CC7">
            <w:pPr>
              <w:spacing w:line="276" w:lineRule="auto"/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B24260" w:rsidRPr="00923D62">
              <w:rPr>
                <w:position w:val="-14"/>
                <w:sz w:val="26"/>
                <w:szCs w:val="26"/>
              </w:rPr>
              <w:object w:dxaOrig="1200" w:dyaOrig="400" w14:anchorId="74E0074F">
                <v:shape id="_x0000_i3649" type="#_x0000_t75" style="width:59.25pt;height:20.25pt" o:ole="">
                  <v:imagedata r:id="rId45" o:title=""/>
                </v:shape>
                <o:OLEObject Type="Embed" ProgID="Equation.DSMT4" ShapeID="_x0000_i3649" DrawAspect="Content" ObjectID="_1732787634" r:id="rId46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</w:t>
            </w:r>
            <w:r w:rsidR="00B24260" w:rsidRPr="00923D62">
              <w:rPr>
                <w:position w:val="-14"/>
                <w:sz w:val="26"/>
                <w:szCs w:val="26"/>
              </w:rPr>
              <w:object w:dxaOrig="1480" w:dyaOrig="400" w14:anchorId="51856B1E">
                <v:shape id="_x0000_i3650" type="#_x0000_t75" style="width:73.5pt;height:20.25pt" o:ole="">
                  <v:imagedata r:id="rId47" o:title=""/>
                </v:shape>
                <o:OLEObject Type="Embed" ProgID="Equation.DSMT4" ShapeID="_x0000_i3650" DrawAspect="Content" ObjectID="_1732787635" r:id="rId48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</w:p>
          <w:p w14:paraId="1CD2ABAD" w14:textId="77777777" w:rsidR="00A43CC7" w:rsidRPr="00923D62" w:rsidRDefault="00A43CC7" w:rsidP="00A43CC7">
            <w:pPr>
              <w:spacing w:line="276" w:lineRule="auto"/>
              <w:rPr>
                <w:sz w:val="26"/>
                <w:szCs w:val="26"/>
                <w:rtl/>
              </w:rPr>
            </w:pPr>
          </w:p>
          <w:p w14:paraId="4764CF5E" w14:textId="437C0241" w:rsidR="00FC6E81" w:rsidRPr="00923D62" w:rsidRDefault="00A43CC7" w:rsidP="00A43CC7">
            <w:pPr>
              <w:spacing w:line="480" w:lineRule="auto"/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923D62">
              <w:rPr>
                <w:sz w:val="26"/>
                <w:szCs w:val="26"/>
              </w:rPr>
              <w:t xml:space="preserve">        </w:t>
            </w:r>
            <w:r w:rsidR="00B24260" w:rsidRPr="00923D62">
              <w:rPr>
                <w:position w:val="-14"/>
                <w:sz w:val="26"/>
                <w:szCs w:val="26"/>
              </w:rPr>
              <w:object w:dxaOrig="1840" w:dyaOrig="400" w14:anchorId="066B3CD6">
                <v:shape id="_x0000_i3651" type="#_x0000_t75" style="width:92.25pt;height:20.25pt" o:ole="">
                  <v:imagedata r:id="rId49" o:title=""/>
                </v:shape>
                <o:OLEObject Type="Embed" ProgID="Equation.DSMT4" ShapeID="_x0000_i3651" DrawAspect="Content" ObjectID="_1732787636" r:id="rId50"/>
              </w:object>
            </w:r>
            <w:r w:rsidRPr="00923D62">
              <w:rPr>
                <w:sz w:val="26"/>
                <w:szCs w:val="26"/>
              </w:rPr>
              <w:t xml:space="preserve">              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</w:t>
            </w:r>
            <w:r w:rsidR="00B24260" w:rsidRPr="00CA1F4D">
              <w:rPr>
                <w:position w:val="-16"/>
                <w:sz w:val="26"/>
                <w:szCs w:val="26"/>
              </w:rPr>
              <w:object w:dxaOrig="1880" w:dyaOrig="440" w14:anchorId="5B099689">
                <v:shape id="_x0000_i3652" type="#_x0000_t75" style="width:93pt;height:21.75pt" o:ole="">
                  <v:imagedata r:id="rId51" o:title=""/>
                </v:shape>
                <o:OLEObject Type="Embed" ProgID="Equation.DSMT4" ShapeID="_x0000_i3652" DrawAspect="Content" ObjectID="_1732787637" r:id="rId52"/>
              </w:object>
            </w:r>
            <w:r w:rsidR="00403F8F" w:rsidRPr="00923D62">
              <w:rPr>
                <w:rFonts w:hint="cs"/>
                <w:sz w:val="26"/>
                <w:szCs w:val="26"/>
                <w:rtl/>
              </w:rPr>
              <w:t xml:space="preserve">                           </w:t>
            </w:r>
          </w:p>
        </w:tc>
        <w:tc>
          <w:tcPr>
            <w:tcW w:w="545" w:type="dxa"/>
          </w:tcPr>
          <w:p w14:paraId="60356CA8" w14:textId="211B1DCE" w:rsidR="00403F8F" w:rsidRPr="00403F8F" w:rsidRDefault="006603AA" w:rsidP="00403F8F">
            <w:pPr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5/2</w:t>
            </w:r>
          </w:p>
        </w:tc>
      </w:tr>
      <w:tr w:rsidR="00403F8F" w14:paraId="2B8C06A1" w14:textId="77777777" w:rsidTr="00097084">
        <w:trPr>
          <w:jc w:val="center"/>
        </w:trPr>
        <w:tc>
          <w:tcPr>
            <w:tcW w:w="695" w:type="dxa"/>
          </w:tcPr>
          <w:p w14:paraId="2EE03BFF" w14:textId="6498205F" w:rsidR="00403F8F" w:rsidRDefault="00E63716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7</w:t>
            </w:r>
          </w:p>
        </w:tc>
        <w:tc>
          <w:tcPr>
            <w:tcW w:w="9945" w:type="dxa"/>
            <w:gridSpan w:val="2"/>
          </w:tcPr>
          <w:p w14:paraId="6B6A8312" w14:textId="7480BEFA" w:rsidR="00751AFB" w:rsidRPr="00923D62" w:rsidRDefault="00C8449F" w:rsidP="00751AFB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دمای هوای </w:t>
            </w:r>
            <w:r w:rsidR="004D12A5" w:rsidRPr="00923D62">
              <w:rPr>
                <w:rFonts w:hint="cs"/>
                <w:color w:val="000000"/>
                <w:sz w:val="26"/>
                <w:szCs w:val="26"/>
                <w:rtl/>
              </w:rPr>
              <w:t>اردکان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 </w:t>
            </w:r>
            <w:r w:rsidR="00E63716" w:rsidRPr="00923D62">
              <w:rPr>
                <w:rFonts w:hint="cs"/>
                <w:color w:val="000000"/>
                <w:sz w:val="26"/>
                <w:szCs w:val="26"/>
                <w:rtl/>
              </w:rPr>
              <w:t>2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</w:rPr>
              <w:t xml:space="preserve"> 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درجه زیر صفر و دمای هوای</w:t>
            </w:r>
            <w:r w:rsidR="00751AFB"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 </w:t>
            </w:r>
            <w:r w:rsidR="00E63716"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اردبیل </w:t>
            </w:r>
            <w:r w:rsidR="00F2754C">
              <w:rPr>
                <w:rFonts w:hint="cs"/>
                <w:color w:val="000000"/>
                <w:sz w:val="26"/>
                <w:szCs w:val="26"/>
                <w:rtl/>
              </w:rPr>
              <w:t>12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b w:val="0"/>
                <w:bCs w:val="0"/>
                <w:color w:val="000000"/>
                <w:sz w:val="26"/>
                <w:szCs w:val="26"/>
              </w:rPr>
              <w:t xml:space="preserve"> 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درجه از</w:t>
            </w:r>
            <w:r w:rsidR="004D12A5"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دمای هوای </w:t>
            </w:r>
            <w:r w:rsidR="004D12A5" w:rsidRPr="00923D62">
              <w:rPr>
                <w:rFonts w:hint="cs"/>
                <w:color w:val="000000"/>
                <w:sz w:val="26"/>
                <w:szCs w:val="26"/>
                <w:rtl/>
              </w:rPr>
              <w:t>اردکان</w:t>
            </w:r>
            <w:r w:rsidR="00E63716" w:rsidRPr="00923D62">
              <w:rPr>
                <w:rFonts w:hint="cs"/>
                <w:color w:val="000000"/>
                <w:sz w:val="26"/>
                <w:szCs w:val="26"/>
                <w:rtl/>
              </w:rPr>
              <w:t xml:space="preserve"> </w:t>
            </w:r>
            <w:r w:rsidR="00751AFB" w:rsidRPr="00923D62">
              <w:rPr>
                <w:rFonts w:hint="cs"/>
                <w:color w:val="000000"/>
                <w:sz w:val="26"/>
                <w:szCs w:val="26"/>
                <w:rtl/>
              </w:rPr>
              <w:t>سردت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راست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  <w:lang w:bidi="fa-IR"/>
              </w:rPr>
              <w:t>.</w:t>
            </w:r>
          </w:p>
          <w:p w14:paraId="703336C8" w14:textId="5FCFB049" w:rsidR="00C8449F" w:rsidRPr="00923D62" w:rsidRDefault="00865589" w:rsidP="00865589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الف)</w:t>
            </w:r>
            <w:r w:rsidR="00C8449F" w:rsidRPr="00923D62">
              <w:rPr>
                <w:rFonts w:hint="cs"/>
                <w:sz w:val="26"/>
                <w:szCs w:val="26"/>
                <w:rtl/>
              </w:rPr>
              <w:t xml:space="preserve">دمای هوای </w:t>
            </w:r>
            <w:r w:rsidR="00E63716" w:rsidRPr="00923D62">
              <w:rPr>
                <w:rFonts w:hint="cs"/>
                <w:sz w:val="26"/>
                <w:szCs w:val="26"/>
                <w:rtl/>
              </w:rPr>
              <w:t xml:space="preserve">اردبیل </w:t>
            </w:r>
            <w:r w:rsidR="00C8449F" w:rsidRPr="00923D62">
              <w:rPr>
                <w:rFonts w:hint="cs"/>
                <w:sz w:val="26"/>
                <w:szCs w:val="26"/>
                <w:rtl/>
              </w:rPr>
              <w:t>چند درجه است؟</w:t>
            </w:r>
          </w:p>
          <w:p w14:paraId="3DAACEBD" w14:textId="77777777" w:rsidR="008036FE" w:rsidRPr="00923D62" w:rsidRDefault="008036FE" w:rsidP="00865589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</w:p>
          <w:p w14:paraId="0ABBD289" w14:textId="0A2B7515" w:rsidR="00FC6E81" w:rsidRPr="00923D62" w:rsidRDefault="00865589" w:rsidP="00F2754C">
            <w:pPr>
              <w:tabs>
                <w:tab w:val="right" w:pos="9104"/>
              </w:tabs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میانگین دمای </w:t>
            </w:r>
            <w:r w:rsidR="00E63716" w:rsidRPr="00923D62">
              <w:rPr>
                <w:rFonts w:hint="cs"/>
                <w:sz w:val="26"/>
                <w:szCs w:val="26"/>
                <w:rtl/>
              </w:rPr>
              <w:t xml:space="preserve"> هوای </w:t>
            </w:r>
            <w:r w:rsidRPr="00923D62">
              <w:rPr>
                <w:rFonts w:hint="cs"/>
                <w:sz w:val="26"/>
                <w:szCs w:val="26"/>
                <w:rtl/>
              </w:rPr>
              <w:t>این دو شهر چند درجه است؟</w:t>
            </w:r>
          </w:p>
        </w:tc>
        <w:tc>
          <w:tcPr>
            <w:tcW w:w="545" w:type="dxa"/>
          </w:tcPr>
          <w:p w14:paraId="62888CBC" w14:textId="77777777" w:rsidR="00403F8F" w:rsidRDefault="00865589" w:rsidP="00403F8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2131D" w14:paraId="14F986BE" w14:textId="77777777" w:rsidTr="00097084">
        <w:trPr>
          <w:trHeight w:val="1975"/>
          <w:jc w:val="center"/>
        </w:trPr>
        <w:tc>
          <w:tcPr>
            <w:tcW w:w="695" w:type="dxa"/>
          </w:tcPr>
          <w:p w14:paraId="45A72D88" w14:textId="296372EE" w:rsidR="00D2131D" w:rsidRDefault="00D2131D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lastRenderedPageBreak/>
              <w:t>8</w:t>
            </w:r>
          </w:p>
        </w:tc>
        <w:tc>
          <w:tcPr>
            <w:tcW w:w="4972" w:type="dxa"/>
          </w:tcPr>
          <w:p w14:paraId="3C25E429" w14:textId="77777777" w:rsidR="00D2131D" w:rsidRPr="00923D62" w:rsidRDefault="00D2131D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80096" behindDoc="0" locked="0" layoutInCell="1" allowOverlap="1" wp14:anchorId="0E61EFCE" wp14:editId="7BF854F5">
                      <wp:simplePos x="0" y="0"/>
                      <wp:positionH relativeFrom="column">
                        <wp:posOffset>-122555</wp:posOffset>
                      </wp:positionH>
                      <wp:positionV relativeFrom="paragraph">
                        <wp:posOffset>204470</wp:posOffset>
                      </wp:positionV>
                      <wp:extent cx="971550" cy="930910"/>
                      <wp:effectExtent l="0" t="0" r="0" b="21590"/>
                      <wp:wrapNone/>
                      <wp:docPr id="233" name="Group 2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930910"/>
                                <a:chOff x="0" y="0"/>
                                <a:chExt cx="971550" cy="931334"/>
                              </a:xfrm>
                            </wpg:grpSpPr>
                            <wps:wsp>
                              <wps:cNvPr id="234" name="Straight Connector 234"/>
                              <wps:cNvCnPr/>
                              <wps:spPr>
                                <a:xfrm>
                                  <a:off x="542925" y="57150"/>
                                  <a:ext cx="0" cy="87418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5" name="Text Box 235"/>
                              <wps:cNvSpPr txBox="1"/>
                              <wps:spPr>
                                <a:xfrm>
                                  <a:off x="514350" y="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FE9C7BE" w14:textId="77777777" w:rsidR="00D2131D" w:rsidRDefault="00D2131D" w:rsidP="00D2131D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یکان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6" name="Text Box 236"/>
                              <wps:cNvSpPr txBox="1"/>
                              <wps:spPr>
                                <a:xfrm>
                                  <a:off x="0" y="0"/>
                                  <a:ext cx="5715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6A0B3AB" w14:textId="77777777" w:rsidR="00D2131D" w:rsidRDefault="00D2131D" w:rsidP="00D2131D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دهگان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Text Box 237"/>
                              <wps:cNvSpPr txBox="1"/>
                              <wps:spPr>
                                <a:xfrm>
                                  <a:off x="485775" y="257175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197352" w14:textId="77777777" w:rsidR="00D2131D" w:rsidRDefault="00D2131D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8" name="Text Box 238"/>
                              <wps:cNvSpPr txBox="1"/>
                              <wps:spPr>
                                <a:xfrm>
                                  <a:off x="238125" y="238125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6A0694" w14:textId="299C2C0C" w:rsidR="00D2131D" w:rsidRDefault="00F2754C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" name="Text Box 239"/>
                              <wps:cNvSpPr txBox="1"/>
                              <wps:spPr>
                                <a:xfrm>
                                  <a:off x="57150" y="22860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B8B23EC" w14:textId="77777777" w:rsidR="00D2131D" w:rsidRDefault="00D2131D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0" name="Text Box 240"/>
                              <wps:cNvSpPr txBox="1"/>
                              <wps:spPr>
                                <a:xfrm>
                                  <a:off x="228600" y="51435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3EDEB81" w14:textId="0D93D05E" w:rsidR="00D2131D" w:rsidRDefault="00F2754C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Text Box 241"/>
                              <wps:cNvSpPr txBox="1"/>
                              <wps:spPr>
                                <a:xfrm>
                                  <a:off x="571500" y="504825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9707460" w14:textId="6595EDAF" w:rsidR="00D2131D" w:rsidRDefault="00F2754C" w:rsidP="00D2131D">
                                    <w:pPr>
                                      <w:jc w:val="center"/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2" name="Text Box 242"/>
                              <wps:cNvSpPr txBox="1"/>
                              <wps:spPr>
                                <a:xfrm>
                                  <a:off x="57150" y="514350"/>
                                  <a:ext cx="3238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2D6FC5" w14:textId="77777777" w:rsidR="00D2131D" w:rsidRDefault="00D2131D" w:rsidP="00D2131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3" name="Straight Connector 243"/>
                              <wps:cNvCnPr/>
                              <wps:spPr>
                                <a:xfrm>
                                  <a:off x="140756" y="790575"/>
                                  <a:ext cx="77152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" name="Straight Connector 244"/>
                              <wps:cNvCnPr/>
                              <wps:spPr>
                                <a:xfrm>
                                  <a:off x="152400" y="295275"/>
                                  <a:ext cx="77152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61EFCE" id="Group 233" o:spid="_x0000_s1026" style="position:absolute;left:0;text-align:left;margin-left:-9.65pt;margin-top:16.1pt;width:76.5pt;height:73.3pt;z-index:251780096;mso-height-relative:margin" coordsize="9715,9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">
                      <v:line id="Straight Connector 234" o:spid="_x0000_s1027" style="position:absolute;visibility:visible;mso-wrap-style:square" from="5429,571" to="5429,9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" strokecolor="black [3213]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5" o:spid="_x0000_s1028" type="#_x0000_t202" style="position:absolute;left:5143;width:4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      <v:textbox>
                          <w:txbxContent>
                            <w:p w14:paraId="5FE9C7BE" w14:textId="77777777" w:rsidR="00D2131D" w:rsidRDefault="00D2131D" w:rsidP="00D2131D">
                              <w:r>
                                <w:rPr>
                                  <w:rFonts w:hint="cs"/>
                                  <w:rtl/>
                                </w:rPr>
                                <w:t>یکان</w:t>
                              </w:r>
                            </w:p>
                          </w:txbxContent>
                        </v:textbox>
                      </v:shape>
                      <v:shape id="Text Box 236" o:spid="_x0000_s1029" type="#_x0000_t202" style="position:absolute;width:5715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  <v:textbox>
                          <w:txbxContent>
                            <w:p w14:paraId="26A0B3AB" w14:textId="77777777" w:rsidR="00D2131D" w:rsidRDefault="00D2131D" w:rsidP="00D2131D">
                              <w:r>
                                <w:rPr>
                                  <w:rFonts w:hint="cs"/>
                                  <w:rtl/>
                                </w:rPr>
                                <w:t>دهگان</w:t>
                              </w:r>
                            </w:p>
                          </w:txbxContent>
                        </v:textbox>
                      </v:shape>
                      <v:shape id="Text Box 237" o:spid="_x0000_s1030" type="#_x0000_t202" style="position:absolute;left:4857;top:2571;width:4572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" filled="f" stroked="f" strokeweight=".5pt">
                        <v:textbox>
                          <w:txbxContent>
                            <w:p w14:paraId="7E197352" w14:textId="77777777" w:rsidR="00D2131D" w:rsidRDefault="00D2131D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38" o:spid="_x0000_s1031" type="#_x0000_t202" style="position:absolute;left:2381;top:2381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" filled="f" stroked="f" strokeweight=".5pt">
                        <v:textbox>
                          <w:txbxContent>
                            <w:p w14:paraId="316A0694" w14:textId="299C2C0C" w:rsidR="00D2131D" w:rsidRDefault="00F2754C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239" o:spid="_x0000_s1032" type="#_x0000_t202" style="position:absolute;left:571;top:2286;width:3239;height:2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" filled="f" stroked="f" strokeweight=".5pt">
                        <v:textbox>
                          <w:txbxContent>
                            <w:p w14:paraId="4B8B23EC" w14:textId="77777777" w:rsidR="00D2131D" w:rsidRDefault="00D2131D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240" o:spid="_x0000_s1033" type="#_x0000_t202" style="position:absolute;left:2286;top:5143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" filled="f" stroked="f" strokeweight=".5pt">
                        <v:textbox>
                          <w:txbxContent>
                            <w:p w14:paraId="33EDEB81" w14:textId="0D93D05E" w:rsidR="00D2131D" w:rsidRDefault="00F2754C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41" o:spid="_x0000_s1034" type="#_x0000_t202" style="position:absolute;left:5715;top:5048;width:323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" filled="f" stroked="f" strokeweight=".5pt">
                        <v:textbox>
                          <w:txbxContent>
                            <w:p w14:paraId="49707460" w14:textId="6595EDAF" w:rsidR="00D2131D" w:rsidRDefault="00F2754C" w:rsidP="00D2131D">
                              <w:pPr>
                                <w:jc w:val="center"/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42" o:spid="_x0000_s1035" type="#_x0000_t202" style="position:absolute;left:571;top:5143;width:3239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" filled="f" stroked="f" strokeweight=".5pt">
                        <v:textbox>
                          <w:txbxContent>
                            <w:p w14:paraId="7A2D6FC5" w14:textId="77777777" w:rsidR="00D2131D" w:rsidRDefault="00D2131D" w:rsidP="00D2131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line id="Straight Connector 243" o:spid="_x0000_s1036" style="position:absolute;visibility:visible;mso-wrap-style:square" from="1407,7905" to="9122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" strokecolor="black [3213]"/>
                      <v:line id="Straight Connector 244" o:spid="_x0000_s1037" style="position:absolute;visibility:visible;mso-wrap-style:square" from="1524,2952" to="9239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NLHxgAAANw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L5HP7OxCMgNzcAAAD//wMAUEsBAi0AFAAGAAgAAAAhANvh9svuAAAAhQEAABMAAAAAAAAA&#10;AAAAAAAAAAAAAFtDb250ZW50X1R5cGVzXS54bWxQSwECLQAUAAYACAAAACEAWvQsW78AAAAVAQAA&#10;CwAAAAAAAAAAAAAAAAAfAQAAX3JlbHMvLnJlbHNQSwECLQAUAAYACAAAACEAqVTSx8YAAADcAAAA&#10;DwAAAAAAAAAAAAAAAAAHAgAAZHJzL2Rvd25yZXYueG1sUEsFBgAAAAADAAMAtwAAAPoCAAAAAA==&#10;" strokecolor="black [3213]"/>
                    </v:group>
                  </w:pict>
                </mc:Fallback>
              </mc:AlternateConten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الف)با استفاده از جدول زیر حاصل عبارت را بدست آورید.</w:t>
            </w:r>
          </w:p>
          <w:p w14:paraId="14AEBBA9" w14:textId="77777777" w:rsidR="00D2131D" w:rsidRPr="00923D62" w:rsidRDefault="00D2131D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</w:p>
          <w:p w14:paraId="35D4E088" w14:textId="77777777" w:rsidR="00D2131D" w:rsidRPr="00923D62" w:rsidRDefault="00D2131D" w:rsidP="00751AFB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</w:p>
          <w:p w14:paraId="0E527972" w14:textId="42B69DDE" w:rsidR="00D2131D" w:rsidRPr="00923D62" w:rsidRDefault="00D2131D" w:rsidP="00751AFB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</w:p>
        </w:tc>
        <w:tc>
          <w:tcPr>
            <w:tcW w:w="4973" w:type="dxa"/>
          </w:tcPr>
          <w:p w14:paraId="47101628" w14:textId="77777777" w:rsidR="00D2131D" w:rsidRPr="00923D62" w:rsidRDefault="00D2131D" w:rsidP="00D2131D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</w:rPr>
            </w:pP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t>ب)با توجه به دایره</w:t>
            </w:r>
            <w:r w:rsidRPr="00923D62">
              <w:rPr>
                <w:rFonts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  <w:p w14:paraId="4F2EC86F" w14:textId="5D0FF6A2" w:rsidR="00D2131D" w:rsidRPr="00923D62" w:rsidRDefault="00F2754C" w:rsidP="00D2131D">
            <w:pPr>
              <w:tabs>
                <w:tab w:val="left" w:pos="1590"/>
                <w:tab w:val="left" w:pos="2235"/>
                <w:tab w:val="left" w:pos="3150"/>
              </w:tabs>
              <w:rPr>
                <w:color w:val="000000"/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01600" behindDoc="0" locked="0" layoutInCell="1" allowOverlap="1" wp14:anchorId="7671D4F6" wp14:editId="53DE0291">
                      <wp:simplePos x="0" y="0"/>
                      <wp:positionH relativeFrom="column">
                        <wp:posOffset>235128</wp:posOffset>
                      </wp:positionH>
                      <wp:positionV relativeFrom="paragraph">
                        <wp:posOffset>107341</wp:posOffset>
                      </wp:positionV>
                      <wp:extent cx="1463563" cy="258190"/>
                      <wp:effectExtent l="0" t="0" r="22860" b="2794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3563" cy="258190"/>
                                <a:chOff x="0" y="0"/>
                                <a:chExt cx="1463563" cy="258190"/>
                              </a:xfrm>
                            </wpg:grpSpPr>
                            <wpg:grpSp>
                              <wpg:cNvPr id="462" name="Group 462"/>
                              <wpg:cNvGrpSpPr/>
                              <wpg:grpSpPr>
                                <a:xfrm>
                                  <a:off x="760781" y="7315"/>
                                  <a:ext cx="702782" cy="250875"/>
                                  <a:chOff x="0" y="0"/>
                                  <a:chExt cx="702782" cy="250875"/>
                                </a:xfrm>
                              </wpg:grpSpPr>
                              <wps:wsp>
                                <wps:cNvPr id="453" name="Oval 453"/>
                                <wps:cNvSpPr/>
                                <wps:spPr>
                                  <a:xfrm>
                                    <a:off x="0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4" name="Oval 454"/>
                                <wps:cNvSpPr/>
                                <wps:spPr>
                                  <a:xfrm>
                                    <a:off x="190500" y="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5" name="Oval 455"/>
                                <wps:cNvSpPr/>
                                <wps:spPr>
                                  <a:xfrm>
                                    <a:off x="390525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6" name="Oval 456"/>
                                <wps:cNvSpPr/>
                                <wps:spPr>
                                  <a:xfrm>
                                    <a:off x="594782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8" name="Oval 458"/>
                                <wps:cNvSpPr/>
                                <wps:spPr>
                                  <a:xfrm>
                                    <a:off x="104775" y="14287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9" name="Oval 459"/>
                                <wps:cNvSpPr/>
                                <wps:spPr>
                                  <a:xfrm>
                                    <a:off x="497418" y="13335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0" y="0"/>
                                  <a:ext cx="702782" cy="250875"/>
                                  <a:chOff x="0" y="0"/>
                                  <a:chExt cx="702782" cy="250875"/>
                                </a:xfrm>
                              </wpg:grpSpPr>
                              <wps:wsp>
                                <wps:cNvPr id="5" name="Oval 5"/>
                                <wps:cNvSpPr/>
                                <wps:spPr>
                                  <a:xfrm>
                                    <a:off x="0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Oval 8"/>
                                <wps:cNvSpPr/>
                                <wps:spPr>
                                  <a:xfrm>
                                    <a:off x="190500" y="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Oval 11"/>
                                <wps:cNvSpPr/>
                                <wps:spPr>
                                  <a:xfrm>
                                    <a:off x="390525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Oval 13"/>
                                <wps:cNvSpPr/>
                                <wps:spPr>
                                  <a:xfrm>
                                    <a:off x="594782" y="952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104775" y="142875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497418" y="133350"/>
                                    <a:ext cx="108000" cy="10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A9D617A" id="Group 16" o:spid="_x0000_s1026" style="position:absolute;left:0;text-align:left;margin-left:18.5pt;margin-top:8.45pt;width:115.25pt;height:20.35pt;z-index:251801600" coordsize="14635,2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">
                      <v:group id="Group 462" o:spid="_x0000_s1027" style="position:absolute;left:7607;top:73;width:7028;height:2508" coordsize="7027,2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    <v:oval id="Oval 453" o:spid="_x0000_s1028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  <v:oval id="Oval 454" o:spid="_x0000_s1029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  <v:oval id="Oval 455" o:spid="_x0000_s1030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  <v:oval id="Oval 456" o:spid="_x0000_s1031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  <v:oval id="Oval 458" o:spid="_x0000_s1032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  <v:oval id="Oval 459" o:spid="_x0000_s1033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  </v:group>
                      <v:group id="Group 2" o:spid="_x0000_s1034" style="position:absolute;width:7027;height:2508" coordsize="7027,2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oval id="Oval 5" o:spid="_x0000_s1035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" filled="f" strokecolor="black [3213]" strokeweight="1pt"/>
                        <v:oval id="Oval 8" o:spid="_x0000_s1036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" filled="f" strokecolor="black [3213]" strokeweight="1pt"/>
                        <v:oval id="Oval 11" o:spid="_x0000_s1037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" filled="f" strokecolor="black [3213]" strokeweight="1pt"/>
                        <v:oval id="Oval 13" o:spid="_x0000_s1038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" filled="f" strokecolor="black [3213]" strokeweight="1pt"/>
                        <v:oval id="Oval 14" o:spid="_x0000_s1039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" fillcolor="black [3213]" strokecolor="black [3213]" strokeweight="1pt"/>
                        <v:oval id="Oval 15" o:spid="_x0000_s1040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" fillcolor="black [3213]" strokecolor="black [3213]" strokeweight="1pt"/>
                      </v:group>
                    </v:group>
                  </w:pict>
                </mc:Fallback>
              </mc:AlternateContent>
            </w:r>
            <w:r w:rsidR="00D2131D" w:rsidRPr="00923D62">
              <w:rPr>
                <w:color w:val="000000"/>
                <w:sz w:val="26"/>
                <w:szCs w:val="26"/>
                <w:rtl/>
              </w:rPr>
              <w:tab/>
              <w:t xml:space="preserve"> </w:t>
            </w:r>
          </w:p>
          <w:p w14:paraId="50CC243D" w14:textId="0C801AAF" w:rsidR="00D2131D" w:rsidRPr="00923D62" w:rsidRDefault="00F2754C" w:rsidP="00D2131D">
            <w:pPr>
              <w:spacing w:line="276" w:lineRule="auto"/>
              <w:rPr>
                <w:sz w:val="26"/>
                <w:szCs w:val="26"/>
                <w:rtl/>
              </w:rPr>
            </w:pPr>
            <w:r w:rsidRPr="00923D62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305510A0" wp14:editId="0D8699B9">
                      <wp:simplePos x="0" y="0"/>
                      <wp:positionH relativeFrom="column">
                        <wp:posOffset>709531</wp:posOffset>
                      </wp:positionH>
                      <wp:positionV relativeFrom="paragraph">
                        <wp:posOffset>252197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D2131D" w:rsidRDefault="00D2131D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3675" type="#_x0000_t75" style="width:100.5pt;height:12.75pt" o:ole="">
                                        <v:imagedata r:id="rId53" o:title=""/>
                                      </v:shape>
                                      <o:OLEObject Type="Embed" ProgID="Equation.DSMT4" ShapeID="_x0000_i3675" DrawAspect="Content" ObjectID="_1732787660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5510A0" id="Text Box 115" o:spid="_x0000_s1038" type="#_x0000_t202" style="position:absolute;left:0;text-align:left;margin-left:55.85pt;margin-top:19.85pt;width:114.75pt;height:26.1pt;z-index:251783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" filled="f" stroked="f" strokeweight=".5pt">
                      <v:textbox>
                        <w:txbxContent>
                          <w:p w14:paraId="79943DB4" w14:textId="77777777" w:rsidR="00D2131D" w:rsidRDefault="00D2131D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3675" type="#_x0000_t75" style="width:100.5pt;height:12.75pt" o:ole="">
                                  <v:imagedata r:id="rId53" o:title=""/>
                                </v:shape>
                                <o:OLEObject Type="Embed" ProgID="Equation.DSMT4" ShapeID="_x0000_i3675" DrawAspect="Content" ObjectID="_1732787660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8AA51B" w14:textId="429C9800" w:rsidR="00D2131D" w:rsidRPr="00923D62" w:rsidRDefault="00D2131D" w:rsidP="00751AFB">
            <w:pPr>
              <w:tabs>
                <w:tab w:val="right" w:pos="9104"/>
              </w:tabs>
              <w:rPr>
                <w:color w:val="000000"/>
                <w:sz w:val="26"/>
                <w:szCs w:val="26"/>
                <w:rtl/>
                <w:lang w:bidi="fa-IR"/>
              </w:rPr>
            </w:pPr>
          </w:p>
        </w:tc>
        <w:tc>
          <w:tcPr>
            <w:tcW w:w="545" w:type="dxa"/>
          </w:tcPr>
          <w:p w14:paraId="16ECC977" w14:textId="13E7C7C7" w:rsidR="00D2131D" w:rsidRDefault="00D2131D" w:rsidP="00403F8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C8449F" w14:paraId="113E09D8" w14:textId="77777777" w:rsidTr="00097084">
        <w:trPr>
          <w:jc w:val="center"/>
        </w:trPr>
        <w:tc>
          <w:tcPr>
            <w:tcW w:w="695" w:type="dxa"/>
          </w:tcPr>
          <w:p w14:paraId="35E70B68" w14:textId="026EB9AA" w:rsidR="00C8449F" w:rsidRDefault="00D2131D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9</w:t>
            </w:r>
          </w:p>
        </w:tc>
        <w:tc>
          <w:tcPr>
            <w:tcW w:w="9945" w:type="dxa"/>
            <w:gridSpan w:val="2"/>
          </w:tcPr>
          <w:p w14:paraId="2F5DB70D" w14:textId="402490C8" w:rsidR="00865589" w:rsidRPr="00923D62" w:rsidRDefault="00297CC1" w:rsidP="00865589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>الف) عب</w:t>
            </w:r>
            <w:r w:rsidR="00865589" w:rsidRPr="00923D62">
              <w:rPr>
                <w:rFonts w:hint="cs"/>
                <w:sz w:val="26"/>
                <w:szCs w:val="26"/>
                <w:rtl/>
              </w:rPr>
              <w:t xml:space="preserve">ارت های جبری زیر را ساده کنید.                                          </w:t>
            </w:r>
            <w:r w:rsidR="00865589" w:rsidRPr="00923D62">
              <w:rPr>
                <w:sz w:val="26"/>
                <w:szCs w:val="26"/>
                <w:rtl/>
              </w:rPr>
              <w:tab/>
            </w:r>
            <w:r w:rsidR="00865589" w:rsidRPr="00923D62">
              <w:rPr>
                <w:rFonts w:hint="cs"/>
                <w:sz w:val="26"/>
                <w:szCs w:val="26"/>
                <w:rtl/>
              </w:rPr>
              <w:t xml:space="preserve">   </w:t>
            </w:r>
          </w:p>
          <w:p w14:paraId="5CC72531" w14:textId="498E6BC0" w:rsidR="00D90FA3" w:rsidRPr="00923D62" w:rsidRDefault="00865589" w:rsidP="00865589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</w:t>
            </w:r>
            <w:r w:rsidR="000B31D4" w:rsidRPr="00923D62">
              <w:rPr>
                <w:position w:val="-14"/>
                <w:sz w:val="26"/>
                <w:szCs w:val="26"/>
              </w:rPr>
              <w:object w:dxaOrig="2700" w:dyaOrig="440" w14:anchorId="5BA37FA5">
                <v:shape id="_x0000_i3653" type="#_x0000_t75" style="width:134.25pt;height:21.75pt" o:ole="">
                  <v:imagedata r:id="rId56" o:title=""/>
                </v:shape>
                <o:OLEObject Type="Embed" ProgID="Equation.DSMT4" ShapeID="_x0000_i3653" DrawAspect="Content" ObjectID="_1732787638" r:id="rId57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</w:t>
            </w:r>
            <w:r w:rsidR="00D90FA3" w:rsidRPr="00923D62">
              <w:rPr>
                <w:rFonts w:hint="cs"/>
                <w:sz w:val="26"/>
                <w:szCs w:val="26"/>
                <w:rtl/>
              </w:rPr>
              <w:t xml:space="preserve">         </w:t>
            </w:r>
            <w:r w:rsidR="00297CC1" w:rsidRPr="00923D62">
              <w:rPr>
                <w:rFonts w:hint="cs"/>
                <w:sz w:val="26"/>
                <w:szCs w:val="26"/>
                <w:rtl/>
              </w:rPr>
              <w:t xml:space="preserve">  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2754C" w:rsidRPr="00923D62">
              <w:rPr>
                <w:position w:val="-14"/>
                <w:sz w:val="26"/>
                <w:szCs w:val="26"/>
              </w:rPr>
              <w:object w:dxaOrig="2659" w:dyaOrig="440" w14:anchorId="25DF60A1">
                <v:shape id="_x0000_i3654" type="#_x0000_t75" style="width:132.75pt;height:21.75pt" o:ole="">
                  <v:imagedata r:id="rId58" o:title=""/>
                </v:shape>
                <o:OLEObject Type="Embed" ProgID="Equation.DSMT4" ShapeID="_x0000_i3654" DrawAspect="Content" ObjectID="_1732787639" r:id="rId59"/>
              </w:object>
            </w:r>
          </w:p>
          <w:p w14:paraId="7AD46AF5" w14:textId="4354C704" w:rsidR="00556ECA" w:rsidRPr="00923D62" w:rsidRDefault="00D90FA3" w:rsidP="00DB2C70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0F05B9D9" w14:textId="2199860B" w:rsidR="00792BD3" w:rsidRPr="00923D62" w:rsidRDefault="00D90FA3" w:rsidP="00DB2C70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 مقدار عددی عبارت جبری روبرو را به ازای </w:t>
            </w:r>
            <w:r w:rsidR="000B31D4" w:rsidRPr="00923D62">
              <w:rPr>
                <w:position w:val="-6"/>
                <w:sz w:val="26"/>
                <w:szCs w:val="26"/>
              </w:rPr>
              <w:object w:dxaOrig="639" w:dyaOrig="279" w14:anchorId="456E2926">
                <v:shape id="_x0000_i3655" type="#_x0000_t75" style="width:31.5pt;height:14.25pt" o:ole="">
                  <v:imagedata r:id="rId60" o:title=""/>
                </v:shape>
                <o:OLEObject Type="Embed" ProgID="Equation.DSMT4" ShapeID="_x0000_i3655" DrawAspect="Content" ObjectID="_1732787640" r:id="rId61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="000B31D4" w:rsidRPr="00923D62">
              <w:rPr>
                <w:position w:val="-6"/>
                <w:sz w:val="26"/>
                <w:szCs w:val="26"/>
                <w:lang w:bidi="fa-IR"/>
              </w:rPr>
              <w:object w:dxaOrig="780" w:dyaOrig="300" w14:anchorId="1DB110CC">
                <v:shape id="_x0000_i3656" type="#_x0000_t75" style="width:39pt;height:15pt" o:ole="">
                  <v:imagedata r:id="rId62" o:title=""/>
                </v:shape>
                <o:OLEObject Type="Embed" ProgID="Equation.DSMT4" ShapeID="_x0000_i3656" DrawAspect="Content" ObjectID="_1732787641" r:id="rId63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792BD3" w:rsidRPr="00923D62">
              <w:rPr>
                <w:rFonts w:hint="cs"/>
                <w:sz w:val="26"/>
                <w:szCs w:val="26"/>
                <w:rtl/>
              </w:rPr>
              <w:t xml:space="preserve">بدست آورید.  </w:t>
            </w:r>
            <w:r w:rsidR="00792BD3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DB2C70">
              <w:rPr>
                <w:rFonts w:hint="cs"/>
                <w:sz w:val="26"/>
                <w:szCs w:val="26"/>
                <w:rtl/>
                <w:lang w:bidi="fa-IR"/>
              </w:rPr>
              <w:t xml:space="preserve">            </w:t>
            </w:r>
            <w:r w:rsidR="00792BD3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DB2C70">
              <w:rPr>
                <w:sz w:val="26"/>
                <w:szCs w:val="26"/>
              </w:rPr>
              <w:t xml:space="preserve">  </w:t>
            </w:r>
            <w:r w:rsidR="000B31D4" w:rsidRPr="00923D62">
              <w:rPr>
                <w:position w:val="-12"/>
                <w:sz w:val="26"/>
                <w:szCs w:val="26"/>
              </w:rPr>
              <w:object w:dxaOrig="1260" w:dyaOrig="360" w14:anchorId="559D9EA1">
                <v:shape id="_x0000_i3657" type="#_x0000_t75" style="width:63.75pt;height:18pt" o:ole="">
                  <v:imagedata r:id="rId64" o:title=""/>
                </v:shape>
                <o:OLEObject Type="Embed" ProgID="Equation.DSMT4" ShapeID="_x0000_i3657" DrawAspect="Content" ObjectID="_1732787642" r:id="rId65"/>
              </w:objec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</w:p>
          <w:p w14:paraId="39442AB7" w14:textId="77B2A29B" w:rsidR="00C8449F" w:rsidRPr="00923D62" w:rsidRDefault="00D90FA3" w:rsidP="000A71CC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545" w:type="dxa"/>
          </w:tcPr>
          <w:p w14:paraId="58355656" w14:textId="76059B4C" w:rsidR="00C8449F" w:rsidRPr="00865589" w:rsidRDefault="00792BD3" w:rsidP="00865589">
            <w:pPr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75/2</w:t>
            </w:r>
          </w:p>
        </w:tc>
      </w:tr>
      <w:tr w:rsidR="00744349" w14:paraId="1F92F504" w14:textId="77777777" w:rsidTr="00097084">
        <w:trPr>
          <w:jc w:val="center"/>
        </w:trPr>
        <w:tc>
          <w:tcPr>
            <w:tcW w:w="695" w:type="dxa"/>
          </w:tcPr>
          <w:p w14:paraId="26A93ACE" w14:textId="1413A4E1" w:rsidR="00744349" w:rsidRDefault="00923D62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0</w:t>
            </w:r>
          </w:p>
        </w:tc>
        <w:tc>
          <w:tcPr>
            <w:tcW w:w="9945" w:type="dxa"/>
            <w:gridSpan w:val="2"/>
          </w:tcPr>
          <w:p w14:paraId="50C2253E" w14:textId="17301353" w:rsidR="008036FE" w:rsidRPr="00923D62" w:rsidRDefault="00792BD3" w:rsidP="00A94EDF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الف) </w:t>
            </w:r>
            <w:r w:rsidRPr="00923D62">
              <w:rPr>
                <w:rFonts w:hint="cs"/>
                <w:sz w:val="26"/>
                <w:szCs w:val="26"/>
                <w:rtl/>
              </w:rPr>
              <w:t>معادله مقابل را حل کنی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د.( با راه حل)                                  </w:t>
            </w:r>
            <w:r w:rsidRPr="00923D62">
              <w:rPr>
                <w:sz w:val="26"/>
                <w:szCs w:val="26"/>
              </w:rPr>
              <w:t xml:space="preserve">                     </w:t>
            </w:r>
            <w:r w:rsidRPr="00923D62">
              <w:rPr>
                <w:position w:val="-4"/>
                <w:sz w:val="26"/>
                <w:szCs w:val="26"/>
              </w:rPr>
              <w:object w:dxaOrig="200" w:dyaOrig="300" w14:anchorId="1167064D">
                <v:shape id="_x0000_i3658" type="#_x0000_t75" style="width:9.75pt;height:15pt" o:ole="">
                  <v:imagedata r:id="rId66" o:title=""/>
                </v:shape>
                <o:OLEObject Type="Embed" ProgID="Equation.DSMT4" ShapeID="_x0000_i3658" DrawAspect="Content" ObjectID="_1732787643" r:id="rId67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  <w:r w:rsidR="000B31D4" w:rsidRPr="00923D62">
              <w:rPr>
                <w:position w:val="-6"/>
                <w:sz w:val="26"/>
                <w:szCs w:val="26"/>
              </w:rPr>
              <w:object w:dxaOrig="1860" w:dyaOrig="279" w14:anchorId="386974BE">
                <v:shape id="_x0000_i3659" type="#_x0000_t75" style="width:93pt;height:14.25pt" o:ole="">
                  <v:imagedata r:id="rId68" o:title=""/>
                </v:shape>
                <o:OLEObject Type="Embed" ProgID="Equation.DSMT4" ShapeID="_x0000_i3659" DrawAspect="Content" ObjectID="_1732787644" r:id="rId69"/>
              </w:object>
            </w:r>
            <w:r w:rsidRPr="00923D62">
              <w:rPr>
                <w:sz w:val="26"/>
                <w:szCs w:val="26"/>
                <w:rtl/>
              </w:rPr>
              <w:t xml:space="preserve"> </w:t>
            </w:r>
          </w:p>
          <w:p w14:paraId="4A7A60C0" w14:textId="02F4594D" w:rsidR="000A3E0D" w:rsidRPr="00923D62" w:rsidRDefault="00792BD3" w:rsidP="00792BD3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ب) 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 برای مساله زیر فقط یک معادله بنویسید.</w:t>
            </w:r>
          </w:p>
          <w:p w14:paraId="5745FAF8" w14:textId="6F52AC29" w:rsidR="00744349" w:rsidRPr="00235057" w:rsidRDefault="00792BD3" w:rsidP="00235057">
            <w:pPr>
              <w:rPr>
                <w:sz w:val="26"/>
                <w:szCs w:val="26"/>
                <w:rtl/>
              </w:rPr>
            </w:pPr>
            <w:r w:rsidRPr="00923D62">
              <w:rPr>
                <w:rFonts w:hint="cs"/>
                <w:sz w:val="26"/>
                <w:szCs w:val="26"/>
                <w:rtl/>
              </w:rPr>
              <w:t xml:space="preserve">از </w:t>
            </w:r>
            <w:r w:rsidR="000B31D4">
              <w:rPr>
                <w:rFonts w:hint="cs"/>
                <w:sz w:val="26"/>
                <w:szCs w:val="26"/>
                <w:rtl/>
              </w:rPr>
              <w:t>3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برابر عددی </w:t>
            </w:r>
            <w:r w:rsidR="000B31D4">
              <w:rPr>
                <w:rFonts w:hint="cs"/>
                <w:sz w:val="26"/>
                <w:szCs w:val="26"/>
                <w:rtl/>
              </w:rPr>
              <w:t xml:space="preserve"> 11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واحد کم کردیم حاصل 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برابر </w:t>
            </w:r>
            <w:r w:rsidR="000B31D4">
              <w:rPr>
                <w:rFonts w:hint="cs"/>
                <w:sz w:val="26"/>
                <w:szCs w:val="26"/>
                <w:rtl/>
              </w:rPr>
              <w:t>19</w:t>
            </w:r>
            <w:r w:rsidR="000A3E0D" w:rsidRPr="00923D62">
              <w:rPr>
                <w:rFonts w:hint="cs"/>
                <w:sz w:val="26"/>
                <w:szCs w:val="26"/>
                <w:rtl/>
              </w:rPr>
              <w:t xml:space="preserve"> شده است</w:t>
            </w:r>
            <w:r w:rsidR="00AC6A7F" w:rsidRPr="00923D62">
              <w:rPr>
                <w:rFonts w:hint="cs"/>
                <w:sz w:val="26"/>
                <w:szCs w:val="26"/>
                <w:rtl/>
              </w:rPr>
              <w:t>.</w:t>
            </w:r>
            <w:r w:rsidRPr="00923D62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</w:t>
            </w:r>
          </w:p>
        </w:tc>
        <w:tc>
          <w:tcPr>
            <w:tcW w:w="545" w:type="dxa"/>
          </w:tcPr>
          <w:p w14:paraId="32B9DE53" w14:textId="77777777" w:rsidR="00744349" w:rsidRDefault="00744349" w:rsidP="00403F8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CD4DD5" w14:paraId="5C30FEFD" w14:textId="77777777" w:rsidTr="00097084">
        <w:trPr>
          <w:jc w:val="center"/>
        </w:trPr>
        <w:tc>
          <w:tcPr>
            <w:tcW w:w="695" w:type="dxa"/>
          </w:tcPr>
          <w:p w14:paraId="63CE4C47" w14:textId="3AAAFB4E" w:rsidR="00CD4DD5" w:rsidRDefault="00C829B4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1</w:t>
            </w:r>
          </w:p>
        </w:tc>
        <w:tc>
          <w:tcPr>
            <w:tcW w:w="9945" w:type="dxa"/>
            <w:gridSpan w:val="2"/>
          </w:tcPr>
          <w:p w14:paraId="4A85361B" w14:textId="1342959B" w:rsidR="00AC6A7F" w:rsidRPr="00923D62" w:rsidRDefault="00AC6A7F" w:rsidP="00AC6A7F">
            <w:pPr>
              <w:tabs>
                <w:tab w:val="left" w:pos="7359"/>
              </w:tabs>
              <w:rPr>
                <w:b w:val="0"/>
                <w:noProof/>
                <w:sz w:val="26"/>
                <w:szCs w:val="26"/>
                <w:rtl/>
                <w:lang w:bidi="fa-IR"/>
              </w:rPr>
            </w:pPr>
            <w:r w:rsidRPr="00923D62">
              <w:rPr>
                <w:b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9856" behindDoc="0" locked="0" layoutInCell="1" allowOverlap="1" wp14:anchorId="3EEF7C42" wp14:editId="459A9DBF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90805</wp:posOffset>
                      </wp:positionV>
                      <wp:extent cx="2801620" cy="361315"/>
                      <wp:effectExtent l="0" t="0" r="0" b="1968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61315"/>
                                <a:chOff x="1150" y="2841"/>
                                <a:chExt cx="4412" cy="569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F5DE88" w14:textId="77777777" w:rsidR="00AC6A7F" w:rsidRPr="00707A20" w:rsidRDefault="00AC6A7F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66C838" w14:textId="77777777" w:rsidR="00AC6A7F" w:rsidRPr="00707A20" w:rsidRDefault="00AC6A7F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1BEAC1" w14:textId="77777777" w:rsidR="00AC6A7F" w:rsidRPr="00707A20" w:rsidRDefault="00AC6A7F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09C2DC" w14:textId="77777777" w:rsidR="00AC6A7F" w:rsidRPr="00707A20" w:rsidRDefault="00AC6A7F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rPr>
                                        <w:b w:val="0"/>
                                        <w:bCs w:val="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2" y="287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3ED50C" w14:textId="1FF3586C" w:rsidR="00AD155D" w:rsidRPr="00707A20" w:rsidRDefault="00AD155D" w:rsidP="00AC6A7F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bCs w:val="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88DA49" w14:textId="244BB9B9" w:rsidR="00AD155D" w:rsidRPr="004A6BA0" w:rsidRDefault="00AD155D" w:rsidP="00AC6A7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20B82A" w14:textId="6B6116B1" w:rsidR="00AD155D" w:rsidRPr="00A35E0F" w:rsidRDefault="00AD155D" w:rsidP="00AC6A7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EF7C42" id="Group 280" o:spid="_x0000_s1039" style="position:absolute;left:0;text-align:left;margin-left:3.65pt;margin-top:7.15pt;width:220.6pt;height:28.45pt;z-index:251769856" coordorigin="1150,2841" coordsize="4412,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">
                      <v:group id="Group 281" o:spid="_x0000_s1040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41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2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3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4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5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6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7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26F5DE88" w14:textId="77777777" w:rsidR="00AC6A7F" w:rsidRPr="00707A20" w:rsidRDefault="00AC6A7F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8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4166C838" w14:textId="77777777" w:rsidR="00AC6A7F" w:rsidRPr="00707A20" w:rsidRDefault="00AC6A7F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9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1BEAC1" w14:textId="77777777" w:rsidR="00AC6A7F" w:rsidRPr="00707A20" w:rsidRDefault="00AC6A7F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50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0D09C2DC" w14:textId="77777777" w:rsidR="00AC6A7F" w:rsidRPr="00707A20" w:rsidRDefault="00AC6A7F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rPr>
                                  <w:b w:val="0"/>
                                  <w:bCs w:val="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1" type="#_x0000_t202" style="position:absolute;left:4512;top:287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3B3ED50C" w14:textId="1FF3586C" w:rsidR="00AD155D" w:rsidRPr="00707A20" w:rsidRDefault="00AD155D" w:rsidP="00AC6A7F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>
                                <w:rPr>
                                  <w:b w:val="0"/>
                                  <w:bCs w:val="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2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4388DA49" w14:textId="244BB9B9" w:rsidR="00AD155D" w:rsidRPr="004A6BA0" w:rsidRDefault="00AD155D" w:rsidP="00AC6A7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3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820B82A" w14:textId="6B6116B1" w:rsidR="00AD155D" w:rsidRPr="00A35E0F" w:rsidRDefault="00AD155D" w:rsidP="00AC6A7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E38CD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>اگر</w: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>در شکل مقابل فاصله ها برابر باشند.</w:t>
            </w:r>
          </w:p>
          <w:p w14:paraId="196B7595" w14:textId="2C0FB548" w:rsidR="00AC6A7F" w:rsidRPr="00923D62" w:rsidRDefault="00AC6A7F" w:rsidP="000249B0">
            <w:pPr>
              <w:tabs>
                <w:tab w:val="center" w:pos="4995"/>
              </w:tabs>
              <w:spacing w:line="276" w:lineRule="auto"/>
              <w:rPr>
                <w:b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5FD58C4A" w14:textId="7D73B789" w:rsidR="009A391A" w:rsidRPr="000A71CC" w:rsidRDefault="00AC6A7F" w:rsidP="000A71CC">
            <w:pPr>
              <w:tabs>
                <w:tab w:val="right" w:pos="9104"/>
              </w:tabs>
              <w:rPr>
                <w:b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 xml:space="preserve">  </w: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        </w:t>
            </w:r>
            <w:r w:rsidR="00235057" w:rsidRPr="00235057">
              <w:rPr>
                <w:bCs w:val="0"/>
                <w:noProof/>
                <w:position w:val="-4"/>
                <w:sz w:val="26"/>
                <w:szCs w:val="26"/>
                <w:lang w:bidi="fa-IR"/>
              </w:rPr>
              <w:object w:dxaOrig="1440" w:dyaOrig="360" w14:anchorId="01BFD0DB">
                <v:shape id="_x0000_i3660" type="#_x0000_t75" style="width:1in;height:18pt" o:ole="">
                  <v:imagedata r:id="rId70" o:title=""/>
                </v:shape>
                <o:OLEObject Type="Embed" ProgID="Equation.DSMT4" ShapeID="_x0000_i3660" DrawAspect="Content" ObjectID="_1732787645" r:id="rId71"/>
              </w:object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           </w:t>
            </w:r>
            <w:r w:rsidR="00235057" w:rsidRPr="00235057">
              <w:rPr>
                <w:bCs w:val="0"/>
                <w:noProof/>
                <w:position w:val="-6"/>
                <w:sz w:val="26"/>
                <w:szCs w:val="26"/>
                <w:lang w:bidi="fa-IR"/>
              </w:rPr>
              <w:object w:dxaOrig="1460" w:dyaOrig="380" w14:anchorId="36BC00E1">
                <v:shape id="_x0000_i3661" type="#_x0000_t75" style="width:73.5pt;height:18.75pt" o:ole="">
                  <v:imagedata r:id="rId72" o:title=""/>
                </v:shape>
                <o:OLEObject Type="Embed" ProgID="Equation.DSMT4" ShapeID="_x0000_i3661" DrawAspect="Content" ObjectID="_1732787646" r:id="rId73"/>
              </w:object>
            </w:r>
            <w:r w:rsidRPr="00923D62">
              <w:rPr>
                <w:bCs w:val="0"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Pr="00923D62">
              <w:rPr>
                <w:rFonts w:hint="cs"/>
                <w:bCs w:val="0"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    </w:t>
            </w:r>
            <w:r w:rsidR="00235057" w:rsidRPr="00235057">
              <w:rPr>
                <w:b w:val="0"/>
                <w:noProof/>
                <w:position w:val="-4"/>
                <w:sz w:val="26"/>
                <w:szCs w:val="26"/>
                <w:lang w:bidi="fa-IR"/>
              </w:rPr>
              <w:object w:dxaOrig="1600" w:dyaOrig="360" w14:anchorId="657A8EBB">
                <v:shape id="_x0000_i3662" type="#_x0000_t75" style="width:80.25pt;height:18pt" o:ole="">
                  <v:imagedata r:id="rId74" o:title=""/>
                </v:shape>
                <o:OLEObject Type="Embed" ProgID="Equation.DSMT4" ShapeID="_x0000_i3662" DrawAspect="Content" ObjectID="_1732787647" r:id="rId75"/>
              </w:object>
            </w:r>
            <w:r w:rsidRPr="00923D62">
              <w:rPr>
                <w:b w:val="0"/>
                <w:noProof/>
                <w:sz w:val="26"/>
                <w:szCs w:val="26"/>
                <w:rtl/>
                <w:lang w:bidi="fa-IR"/>
              </w:rPr>
              <w:tab/>
            </w:r>
            <w:r w:rsidRPr="00923D62">
              <w:rPr>
                <w:rFonts w:hint="cs"/>
                <w:b w:val="0"/>
                <w:noProof/>
                <w:sz w:val="26"/>
                <w:szCs w:val="26"/>
                <w:rtl/>
                <w:lang w:bidi="fa-IR"/>
              </w:rPr>
              <w:t xml:space="preserve">  </w:t>
            </w:r>
            <w:r w:rsidR="00235057" w:rsidRPr="00235057">
              <w:rPr>
                <w:b w:val="0"/>
                <w:noProof/>
                <w:position w:val="-6"/>
                <w:sz w:val="26"/>
                <w:szCs w:val="26"/>
                <w:lang w:bidi="fa-IR"/>
              </w:rPr>
              <w:object w:dxaOrig="1660" w:dyaOrig="380" w14:anchorId="29C2885B">
                <v:shape id="_x0000_i3663" type="#_x0000_t75" style="width:82.5pt;height:18.75pt" o:ole="">
                  <v:imagedata r:id="rId76" o:title=""/>
                </v:shape>
                <o:OLEObject Type="Embed" ProgID="Equation.DSMT4" ShapeID="_x0000_i3663" DrawAspect="Content" ObjectID="_1732787648" r:id="rId77"/>
              </w:object>
            </w:r>
            <w:r w:rsidRPr="00923D62">
              <w:rPr>
                <w:rFonts w:hint="cs"/>
                <w:b w:val="0"/>
                <w:noProof/>
                <w:position w:val="-6"/>
                <w:sz w:val="26"/>
                <w:szCs w:val="26"/>
                <w:rtl/>
                <w:lang w:bidi="fa-IR"/>
              </w:rPr>
              <w:t xml:space="preserve">   </w:t>
            </w:r>
          </w:p>
        </w:tc>
        <w:tc>
          <w:tcPr>
            <w:tcW w:w="545" w:type="dxa"/>
          </w:tcPr>
          <w:p w14:paraId="1E73D14B" w14:textId="3FC1FA47" w:rsidR="00CD4DD5" w:rsidRDefault="002E38CD" w:rsidP="00403F8F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BD37C7" w14:paraId="52DC9640" w14:textId="77777777" w:rsidTr="00097084">
        <w:trPr>
          <w:trHeight w:val="2378"/>
          <w:jc w:val="center"/>
        </w:trPr>
        <w:tc>
          <w:tcPr>
            <w:tcW w:w="695" w:type="dxa"/>
          </w:tcPr>
          <w:p w14:paraId="5EB31A75" w14:textId="672DFF36" w:rsidR="00BD37C7" w:rsidRDefault="00C829B4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2</w:t>
            </w:r>
          </w:p>
        </w:tc>
        <w:tc>
          <w:tcPr>
            <w:tcW w:w="9945" w:type="dxa"/>
            <w:gridSpan w:val="2"/>
          </w:tcPr>
          <w:p w14:paraId="41698414" w14:textId="56AE0579" w:rsidR="00777683" w:rsidRPr="00923D62" w:rsidRDefault="002E38CD" w:rsidP="00C829B4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197CA48E" wp14:editId="5D8E561D">
                      <wp:simplePos x="0" y="0"/>
                      <wp:positionH relativeFrom="column">
                        <wp:posOffset>84455</wp:posOffset>
                      </wp:positionH>
                      <wp:positionV relativeFrom="paragraph">
                        <wp:posOffset>13970</wp:posOffset>
                      </wp:positionV>
                      <wp:extent cx="2447925" cy="1323975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47925" cy="1323975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1204486" y="245110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3AFB7E35" w:rsidR="00C138CB" w:rsidRPr="00C138CB" w:rsidRDefault="00235057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C138CB">
                                      <w:rPr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3676" type="#_x0000_t75" style="width:18.75pt;height:21.75pt" o:ole="">
                                          <v:imagedata r:id="rId78" o:title=""/>
                                        </v:shape>
                                        <o:OLEObject Type="Embed" ProgID="Equation.DSMT4" ShapeID="_x0000_i3676" DrawAspect="Content" ObjectID="_1732787661" r:id="rId79"/>
                                      </w:object>
                                    </w:r>
                                    <w:r w:rsidR="00C138CB" w:rsidRPr="00C138CB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C138CB" w:rsidRPr="00C138CB" w:rsidRDefault="00C138CB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C138CB"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C138CB" w:rsidRPr="00C138CB" w:rsidRDefault="00C138CB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C138CB"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C138CB" w:rsidRPr="00C138CB" w:rsidRDefault="00C138CB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C138CB">
                                      <w:rPr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FD5166" w:rsidRPr="00C138CB" w:rsidRDefault="00FD5166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FD5166" w:rsidRPr="00C138CB" w:rsidRDefault="00FD5166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FD5166" w:rsidRPr="00C138CB" w:rsidRDefault="00FD5166" w:rsidP="00C138CB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039E21AD" w:rsidR="00750F3C" w:rsidRPr="00C138CB" w:rsidRDefault="00750F3C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3817D69F" w:rsidR="00750F3C" w:rsidRPr="00C138CB" w:rsidRDefault="00750F3C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03124" y="56055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F491A14" w:rsidR="00750F3C" w:rsidRPr="00C138CB" w:rsidRDefault="00750F3C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928508" y="612100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434898E9" w:rsidR="00750F3C" w:rsidRPr="00C138CB" w:rsidRDefault="00750F3C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4760AE1D" w:rsidR="009E55F6" w:rsidRPr="00C138CB" w:rsidRDefault="009E55F6" w:rsidP="00C138CB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4" style="position:absolute;left:0;text-align:left;margin-left:6.65pt;margin-top:1.1pt;width:192.75pt;height:104.25pt;z-index:251726848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5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6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7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8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9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60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61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62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3" type="#_x0000_t202" style="position:absolute;left:12044;top:245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3AFB7E35" w:rsidR="00C138CB" w:rsidRPr="00C138CB" w:rsidRDefault="00235057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C138CB">
                                <w:rPr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3676" type="#_x0000_t75" style="width:18.75pt;height:21.75pt" o:ole="">
                                    <v:imagedata r:id="rId78" o:title=""/>
                                  </v:shape>
                                  <o:OLEObject Type="Embed" ProgID="Equation.DSMT4" ShapeID="_x0000_i3676" DrawAspect="Content" ObjectID="_1732787661" r:id="rId80"/>
                                </w:object>
                              </w:r>
                              <w:r w:rsidR="00C138CB" w:rsidRPr="00C138CB">
                                <w:rPr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C138CB" w:rsidRPr="00C138CB" w:rsidRDefault="00C138CB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C138CB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65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C138CB" w:rsidRPr="00C138CB" w:rsidRDefault="00C138CB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C138CB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66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C138CB" w:rsidRPr="00C138CB" w:rsidRDefault="00C138CB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C138CB">
                                <w:rPr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67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FD5166" w:rsidRPr="00C138CB" w:rsidRDefault="00FD5166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68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FD5166" w:rsidRPr="00C138CB" w:rsidRDefault="00FD5166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69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FD5166" w:rsidRPr="00C138CB" w:rsidRDefault="00FD5166" w:rsidP="00C138CB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70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039E21AD" w:rsidR="00750F3C" w:rsidRPr="00C138CB" w:rsidRDefault="00750F3C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" o:spid="_x0000_s1071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3817D69F" w:rsidR="00750F3C" w:rsidRPr="00C138CB" w:rsidRDefault="00750F3C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72" type="#_x0000_t202" style="position:absolute;left:5031;top:5605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F491A14" w:rsidR="00750F3C" w:rsidRPr="00C138CB" w:rsidRDefault="00750F3C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" o:spid="_x0000_s1073" type="#_x0000_t202" style="position:absolute;left:9285;top:6121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434898E9" w:rsidR="00750F3C" w:rsidRPr="00C138CB" w:rsidRDefault="00750F3C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3" o:spid="_x0000_s1074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4760AE1D" w:rsidR="009E55F6" w:rsidRPr="00C138CB" w:rsidRDefault="009E55F6" w:rsidP="00C138CB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در</w:t>
            </w:r>
            <w:r w:rsidR="00491999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 </w:t>
            </w:r>
            <w:r w:rsidR="00777683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اگر اندازه </w:t>
            </w:r>
            <w:r w:rsidR="00235057" w:rsidRPr="00923D62">
              <w:rPr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960" w:dyaOrig="520" w14:anchorId="1591460E">
                <v:shape id="_x0000_i3664" type="#_x0000_t75" style="width:48.75pt;height:26.25pt" o:ole="">
                  <v:imagedata r:id="rId81" o:title=""/>
                </v:shape>
                <o:OLEObject Type="Embed" ProgID="Equation.DSMT4" ShapeID="_x0000_i3664" DrawAspect="Content" ObjectID="_1732787649" r:id="rId82"/>
              </w:object>
            </w:r>
            <w:r w:rsidR="00777683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باشد</w:t>
            </w:r>
          </w:p>
          <w:p w14:paraId="633705C8" w14:textId="3D4E1619" w:rsidR="00C829B4" w:rsidRPr="00923D62" w:rsidRDefault="00777683" w:rsidP="000A71CC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اندازه زاویه های خواسته شده زیر را بنویسید</w:t>
            </w:r>
            <w:r w:rsidR="00413DED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>.</w:t>
            </w:r>
          </w:p>
          <w:p w14:paraId="7C29A7E2" w14:textId="77777777" w:rsidR="00593EEF" w:rsidRPr="00923D62" w:rsidRDefault="00413DED" w:rsidP="009A391A">
            <w:pPr>
              <w:rPr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</w:t>
            </w:r>
            <w:r w:rsidR="00331E09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</w:t>
            </w:r>
            <w:r w:rsidR="00331E09" w:rsidRPr="00923D62">
              <w:rPr>
                <w:position w:val="-6"/>
                <w:sz w:val="26"/>
                <w:szCs w:val="26"/>
                <w:lang w:bidi="fa-IR"/>
              </w:rPr>
              <w:object w:dxaOrig="840" w:dyaOrig="360" w14:anchorId="39B43CED">
                <v:shape id="_x0000_i3665" type="#_x0000_t75" style="width:42pt;height:18pt" o:ole="">
                  <v:imagedata r:id="rId83" o:title=""/>
                </v:shape>
                <o:OLEObject Type="Embed" ProgID="Equation.DSMT4" ShapeID="_x0000_i3665" DrawAspect="Content" ObjectID="_1732787650" r:id="rId84"/>
              </w:objec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="00331E09"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</w:t>
            </w:r>
            <w:r w:rsidR="00331E09" w:rsidRPr="00923D62">
              <w:rPr>
                <w:position w:val="-6"/>
                <w:sz w:val="26"/>
                <w:szCs w:val="26"/>
                <w:lang w:bidi="fa-IR"/>
              </w:rPr>
              <w:object w:dxaOrig="820" w:dyaOrig="360" w14:anchorId="6C359A98">
                <v:shape id="_x0000_i3666" type="#_x0000_t75" style="width:41.25pt;height:18pt" o:ole="">
                  <v:imagedata r:id="rId85" o:title=""/>
                </v:shape>
                <o:OLEObject Type="Embed" ProgID="Equation.DSMT4" ShapeID="_x0000_i3666" DrawAspect="Content" ObjectID="_1732787651" r:id="rId86"/>
              </w:objec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</w:p>
          <w:p w14:paraId="60AE10FE" w14:textId="5AA16196" w:rsidR="00413DED" w:rsidRPr="00923D62" w:rsidRDefault="00413DED" w:rsidP="009A391A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</w:t>
            </w: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38E1FA9B" w:rsidR="00413DED" w:rsidRPr="00923D62" w:rsidRDefault="00331E09" w:rsidP="00A94EDF">
            <w:pPr>
              <w:rPr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923D62">
              <w:rPr>
                <w:position w:val="-6"/>
                <w:sz w:val="26"/>
                <w:szCs w:val="26"/>
                <w:lang w:bidi="fa-IR"/>
              </w:rPr>
              <w:object w:dxaOrig="840" w:dyaOrig="360" w14:anchorId="7358A0BE">
                <v:shape id="_x0000_i3667" type="#_x0000_t75" style="width:42pt;height:18pt" o:ole="">
                  <v:imagedata r:id="rId87" o:title=""/>
                </v:shape>
                <o:OLEObject Type="Embed" ProgID="Equation.DSMT4" ShapeID="_x0000_i3667" DrawAspect="Content" ObjectID="_1732787652" r:id="rId88"/>
              </w:object>
            </w:r>
            <w:r w:rsidRPr="00923D62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</w:t>
            </w:r>
            <w:r w:rsidRPr="00923D62">
              <w:rPr>
                <w:position w:val="-6"/>
                <w:sz w:val="26"/>
                <w:szCs w:val="26"/>
                <w:lang w:bidi="fa-IR"/>
              </w:rPr>
              <w:object w:dxaOrig="820" w:dyaOrig="360" w14:anchorId="3F9684A6">
                <v:shape id="_x0000_i3668" type="#_x0000_t75" style="width:41.25pt;height:18pt" o:ole="">
                  <v:imagedata r:id="rId89" o:title=""/>
                </v:shape>
                <o:OLEObject Type="Embed" ProgID="Equation.DSMT4" ShapeID="_x0000_i3668" DrawAspect="Content" ObjectID="_1732787653" r:id="rId90"/>
              </w:object>
            </w:r>
            <w:r w:rsidR="00413DED" w:rsidRPr="00923D62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</w:t>
            </w:r>
            <w:r w:rsidR="00413DED" w:rsidRPr="00A94EDF">
              <w:rPr>
                <w:rFonts w:hint="cs"/>
                <w:noProof/>
                <w:color w:val="000000"/>
                <w:sz w:val="2"/>
                <w:szCs w:val="2"/>
                <w:rtl/>
                <w:lang w:bidi="fa-IR"/>
              </w:rPr>
              <w:t xml:space="preserve"> </w:t>
            </w:r>
          </w:p>
        </w:tc>
        <w:tc>
          <w:tcPr>
            <w:tcW w:w="545" w:type="dxa"/>
          </w:tcPr>
          <w:p w14:paraId="1957A834" w14:textId="164ABEF7" w:rsidR="00BD37C7" w:rsidRPr="00BD37C7" w:rsidRDefault="00C829B4" w:rsidP="00C829B4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C829B4" w14:paraId="4B34AD43" w14:textId="77777777" w:rsidTr="00097084">
        <w:trPr>
          <w:jc w:val="center"/>
        </w:trPr>
        <w:tc>
          <w:tcPr>
            <w:tcW w:w="695" w:type="dxa"/>
          </w:tcPr>
          <w:p w14:paraId="406A3F13" w14:textId="5C56F39D" w:rsidR="00C829B4" w:rsidRDefault="00C829B4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3</w:t>
            </w:r>
          </w:p>
        </w:tc>
        <w:tc>
          <w:tcPr>
            <w:tcW w:w="9945" w:type="dxa"/>
            <w:gridSpan w:val="2"/>
          </w:tcPr>
          <w:p w14:paraId="67DF744C" w14:textId="5057CE9F" w:rsidR="00C829B4" w:rsidRDefault="00A94EDF" w:rsidP="00C829B4">
            <w:pPr>
              <w:rPr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87264" behindDoc="0" locked="0" layoutInCell="1" allowOverlap="1" wp14:anchorId="30F62E2A" wp14:editId="392F61FC">
                      <wp:simplePos x="0" y="0"/>
                      <wp:positionH relativeFrom="column">
                        <wp:posOffset>62250</wp:posOffset>
                      </wp:positionH>
                      <wp:positionV relativeFrom="paragraph">
                        <wp:posOffset>-26670</wp:posOffset>
                      </wp:positionV>
                      <wp:extent cx="2187576" cy="903583"/>
                      <wp:effectExtent l="0" t="0" r="3175" b="0"/>
                      <wp:wrapNone/>
                      <wp:docPr id="252" name="Group 2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87576" cy="903583"/>
                                <a:chOff x="2045453" y="103367"/>
                                <a:chExt cx="2321295" cy="1194395"/>
                              </a:xfrm>
                            </wpg:grpSpPr>
                            <wpg:grpSp>
                              <wpg:cNvPr id="466" name="Group 466"/>
                              <wpg:cNvGrpSpPr/>
                              <wpg:grpSpPr>
                                <a:xfrm>
                                  <a:off x="2045453" y="103367"/>
                                  <a:ext cx="2321295" cy="1194395"/>
                                  <a:chOff x="1924579" y="103367"/>
                                  <a:chExt cx="2321295" cy="1194395"/>
                                </a:xfrm>
                              </wpg:grpSpPr>
                              <wps:wsp>
                                <wps:cNvPr id="470" name="Straight Arrow Connector 470"/>
                                <wps:cNvCnPr/>
                                <wps:spPr>
                                  <a:xfrm flipV="1">
                                    <a:off x="2065730" y="1024797"/>
                                    <a:ext cx="2065617" cy="7944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2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86179" y="103367"/>
                                    <a:ext cx="334989" cy="2903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E441E5" w14:textId="77777777" w:rsidR="00114396" w:rsidRPr="001A3703" w:rsidRDefault="00114396" w:rsidP="00114396">
                                      <w:pP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</w:pPr>
                                      <w:r w:rsidRPr="00AE34A7">
                                        <w:rPr>
                                          <w:i/>
                                          <w:iCs/>
                                          <w:position w:val="-4"/>
                                          <w:sz w:val="19"/>
                                          <w:szCs w:val="19"/>
                                        </w:rPr>
                                        <w:object w:dxaOrig="260" w:dyaOrig="260" w14:anchorId="14CF89C0">
                                          <v:shape id="_x0000_i3677" type="#_x0000_t75" style="width:12.75pt;height:12.75pt" o:ole="">
                                            <v:imagedata r:id="rId91" o:title=""/>
                                          </v:shape>
                                          <o:OLEObject Type="Embed" ProgID="Equation.DSMT4" ShapeID="_x0000_i3677" DrawAspect="Content" ObjectID="_1732787662" r:id="rId92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71323" tIns="35662" rIns="71323" bIns="35662" anchor="t" anchorCtr="0" upright="1">
                                  <a:noAutofit/>
                                </wps:bodyPr>
                              </wps:wsp>
                              <wps:wsp>
                                <wps:cNvPr id="245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82884" y="1005280"/>
                                    <a:ext cx="334989" cy="2903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DBA7F21" w14:textId="77777777" w:rsidR="00114396" w:rsidRPr="001A3703" w:rsidRDefault="00114396" w:rsidP="00114396">
                                      <w:pP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</w:rPr>
                                      </w:pPr>
                                      <w:r w:rsidRPr="00AE34A7">
                                        <w:rPr>
                                          <w:i/>
                                          <w:iCs/>
                                          <w:position w:val="-4"/>
                                          <w:sz w:val="19"/>
                                          <w:szCs w:val="19"/>
                                        </w:rPr>
                                        <w:object w:dxaOrig="255" w:dyaOrig="255" w14:anchorId="67C0E267">
                                          <v:shape id="_x0000_i3678" type="#_x0000_t75" style="width:12.75pt;height:12.75pt" o:ole="">
                                            <v:imagedata r:id="rId93" o:title=""/>
                                          </v:shape>
                                          <o:OLEObject Type="Embed" ProgID="Equation.DSMT4" ShapeID="_x0000_i3678" DrawAspect="Content" ObjectID="_1732787663" r:id="rId94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71323" tIns="35662" rIns="71323" bIns="35662" anchor="t" anchorCtr="0" upright="1">
                                  <a:noAutofit/>
                                </wps:bodyPr>
                              </wps:wsp>
                              <wps:wsp>
                                <wps:cNvPr id="247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10885" y="768844"/>
                                    <a:ext cx="334989" cy="2903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F4AEA0" w14:textId="77777777" w:rsidR="00114396" w:rsidRPr="001A3703" w:rsidRDefault="00114396" w:rsidP="00114396">
                                      <w:pP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</w:pPr>
                                      <w:r w:rsidRPr="00AE34A7">
                                        <w:rPr>
                                          <w:i/>
                                          <w:iCs/>
                                          <w:position w:val="-10"/>
                                          <w:sz w:val="19"/>
                                          <w:szCs w:val="19"/>
                                        </w:rPr>
                                        <w:object w:dxaOrig="255" w:dyaOrig="255" w14:anchorId="4AAD070F">
                                          <v:shape id="_x0000_i3679" type="#_x0000_t75" style="width:12.75pt;height:12.75pt" o:ole="">
                                            <v:imagedata r:id="rId95" o:title=""/>
                                          </v:shape>
                                          <o:OLEObject Type="Embed" ProgID="Equation.DSMT4" ShapeID="_x0000_i3679" DrawAspect="Content" ObjectID="_1732787664" r:id="rId96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71323" tIns="35662" rIns="71323" bIns="35662" anchor="t" anchorCtr="0" upright="1">
                                  <a:noAutofit/>
                                </wps:bodyPr>
                              </wps:wsp>
                              <wps:wsp>
                                <wps:cNvPr id="249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24579" y="785304"/>
                                    <a:ext cx="334989" cy="2903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11C4E09" w14:textId="23FE2332" w:rsidR="00114396" w:rsidRPr="001A3703" w:rsidRDefault="00B61CEA" w:rsidP="00114396">
                                      <w:pP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</w:pPr>
                                      <w:r w:rsidRPr="00AE34A7">
                                        <w:rPr>
                                          <w:i/>
                                          <w:iCs/>
                                          <w:position w:val="-6"/>
                                          <w:sz w:val="19"/>
                                          <w:szCs w:val="19"/>
                                        </w:rPr>
                                        <w:object w:dxaOrig="220" w:dyaOrig="220" w14:anchorId="356F7D07">
                                          <v:shape id="_x0000_i3680" type="#_x0000_t75" style="width:10.5pt;height:10.5pt" o:ole="">
                                            <v:imagedata r:id="rId97" o:title=""/>
                                          </v:shape>
                                          <o:OLEObject Type="Embed" ProgID="Equation.DSMT4" ShapeID="_x0000_i3680" DrawAspect="Content" ObjectID="_1732787665" r:id="rId98"/>
                                        </w:object>
                                      </w:r>
                                      <w:r w:rsidR="00114396"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71323" tIns="35662" rIns="71323" bIns="35662" anchor="t" anchorCtr="0" upright="1">
                                  <a:noAutofit/>
                                </wps:bodyPr>
                              </wps:wsp>
                              <wps:wsp>
                                <wps:cNvPr id="151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64261" y="1007400"/>
                                    <a:ext cx="334989" cy="2903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FF47D9" w14:textId="3AA56E13" w:rsidR="00FA7038" w:rsidRPr="001A3703" w:rsidRDefault="00FA7038" w:rsidP="00114396">
                                      <w:pP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</w:rPr>
                                      </w:pPr>
                                      <w:r w:rsidRPr="00FA7038">
                                        <w:rPr>
                                          <w:i/>
                                          <w:iCs/>
                                          <w:position w:val="-6"/>
                                          <w:sz w:val="19"/>
                                          <w:szCs w:val="19"/>
                                        </w:rPr>
                                        <w:object w:dxaOrig="260" w:dyaOrig="279" w14:anchorId="7DE9CA35">
                                          <v:shape id="_x0000_i3681" type="#_x0000_t75" style="width:13.5pt;height:13.5pt" o:ole="">
                                            <v:imagedata r:id="rId99" o:title=""/>
                                          </v:shape>
                                          <o:OLEObject Type="Embed" ProgID="Equation.DSMT4" ShapeID="_x0000_i3681" DrawAspect="Content" ObjectID="_1732787666" r:id="rId100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sz w:val="19"/>
                                          <w:szCs w:val="19"/>
                                          <w:rtl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71323" tIns="35662" rIns="71323" bIns="35662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1" name="Isosceles Triangle 251"/>
                              <wps:cNvSpPr/>
                              <wps:spPr>
                                <a:xfrm>
                                  <a:off x="2631882" y="341906"/>
                                  <a:ext cx="1025718" cy="683812"/>
                                </a:xfrm>
                                <a:prstGeom prst="triangle">
                                  <a:avLst>
                                    <a:gd name="adj" fmla="val 25430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F62E2A" id="Group 252" o:spid="_x0000_s1075" style="position:absolute;left:0;text-align:left;margin-left:4.9pt;margin-top:-2.1pt;width:172.25pt;height:71.15pt;z-index:251787264;mso-width-relative:margin;mso-height-relative:margin" coordorigin="20454,1033" coordsize="23212,11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">
                      <v:group id="Group 466" o:spid="_x0000_s1076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<v:shape id="Straight Arrow Connector 470" o:spid="_x0000_s1077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<v:stroke startarrow="block" endarrow="block"/>
                        </v:shape>
                        <v:shape id="Text Box 255" o:spid="_x0000_s1078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<v:textbox inset="1.98119mm,.99061mm,1.98119mm,.99061mm">
                            <w:txbxContent>
                              <w:p w14:paraId="78E441E5" w14:textId="77777777" w:rsidR="00114396" w:rsidRPr="001A3703" w:rsidRDefault="00114396" w:rsidP="00114396">
                                <w:pP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</w:pPr>
                                <w:r w:rsidRPr="00AE34A7">
                                  <w:rPr>
                                    <w:i/>
                                    <w:iCs/>
                                    <w:position w:val="-4"/>
                                    <w:sz w:val="19"/>
                                    <w:szCs w:val="19"/>
                                  </w:rPr>
                                  <w:object w:dxaOrig="260" w:dyaOrig="260" w14:anchorId="14CF89C0">
                                    <v:shape id="_x0000_i3677" type="#_x0000_t75" style="width:12.75pt;height:12.75pt" o:ole="">
                                      <v:imagedata r:id="rId91" o:title=""/>
                                    </v:shape>
                                    <o:OLEObject Type="Embed" ProgID="Equation.DSMT4" ShapeID="_x0000_i3677" DrawAspect="Content" ObjectID="_1732787662" r:id="rId101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55" o:spid="_x0000_s1079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<v:textbox inset="1.98119mm,.99061mm,1.98119mm,.99061mm">
                            <w:txbxContent>
                              <w:p w14:paraId="6DBA7F21" w14:textId="77777777" w:rsidR="00114396" w:rsidRPr="001A3703" w:rsidRDefault="00114396" w:rsidP="00114396">
                                <w:pPr>
                                  <w:rPr>
                                    <w:i/>
                                    <w:iCs/>
                                    <w:sz w:val="19"/>
                                    <w:szCs w:val="19"/>
                                  </w:rPr>
                                </w:pPr>
                                <w:r w:rsidRPr="00AE34A7">
                                  <w:rPr>
                                    <w:i/>
                                    <w:iCs/>
                                    <w:position w:val="-4"/>
                                    <w:sz w:val="19"/>
                                    <w:szCs w:val="19"/>
                                  </w:rPr>
                                  <w:object w:dxaOrig="255" w:dyaOrig="255" w14:anchorId="67C0E267">
                                    <v:shape id="_x0000_i3678" type="#_x0000_t75" style="width:12.75pt;height:12.75pt" o:ole="">
                                      <v:imagedata r:id="rId93" o:title=""/>
                                    </v:shape>
                                    <o:OLEObject Type="Embed" ProgID="Equation.DSMT4" ShapeID="_x0000_i3678" DrawAspect="Content" ObjectID="_1732787663" r:id="rId102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55" o:spid="_x0000_s1080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<v:textbox inset="1.98119mm,.99061mm,1.98119mm,.99061mm">
                            <w:txbxContent>
                              <w:p w14:paraId="6AF4AEA0" w14:textId="77777777" w:rsidR="00114396" w:rsidRPr="001A3703" w:rsidRDefault="00114396" w:rsidP="00114396">
                                <w:pP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</w:pPr>
                                <w:r w:rsidRPr="00AE34A7">
                                  <w:rPr>
                                    <w:i/>
                                    <w:iCs/>
                                    <w:position w:val="-10"/>
                                    <w:sz w:val="19"/>
                                    <w:szCs w:val="19"/>
                                  </w:rPr>
                                  <w:object w:dxaOrig="255" w:dyaOrig="255" w14:anchorId="4AAD070F">
                                    <v:shape id="_x0000_i3679" type="#_x0000_t75" style="width:12.75pt;height:12.75pt" o:ole="">
                                      <v:imagedata r:id="rId95" o:title=""/>
                                    </v:shape>
                                    <o:OLEObject Type="Embed" ProgID="Equation.DSMT4" ShapeID="_x0000_i3679" DrawAspect="Content" ObjectID="_1732787664" r:id="rId103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55" o:spid="_x0000_s1081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<v:textbox inset="1.98119mm,.99061mm,1.98119mm,.99061mm">
                            <w:txbxContent>
                              <w:p w14:paraId="111C4E09" w14:textId="23FE2332" w:rsidR="00114396" w:rsidRPr="001A3703" w:rsidRDefault="00B61CEA" w:rsidP="00114396">
                                <w:pP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</w:pPr>
                                <w:r w:rsidRPr="00AE34A7">
                                  <w:rPr>
                                    <w:i/>
                                    <w:iCs/>
                                    <w:position w:val="-6"/>
                                    <w:sz w:val="19"/>
                                    <w:szCs w:val="19"/>
                                  </w:rPr>
                                  <w:object w:dxaOrig="220" w:dyaOrig="220" w14:anchorId="356F7D07">
                                    <v:shape id="_x0000_i3680" type="#_x0000_t75" style="width:10.5pt;height:10.5pt" o:ole="">
                                      <v:imagedata r:id="rId97" o:title=""/>
                                    </v:shape>
                                    <o:OLEObject Type="Embed" ProgID="Equation.DSMT4" ShapeID="_x0000_i3680" DrawAspect="Content" ObjectID="_1732787665" r:id="rId104"/>
                                  </w:object>
                                </w:r>
                                <w:r w:rsidR="00114396"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55" o:spid="_x0000_s1082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<v:textbox inset="1.98119mm,.99061mm,1.98119mm,.99061mm">
                            <w:txbxContent>
                              <w:p w14:paraId="0CFF47D9" w14:textId="3AA56E13" w:rsidR="00FA7038" w:rsidRPr="001A3703" w:rsidRDefault="00FA7038" w:rsidP="00114396">
                                <w:pPr>
                                  <w:rPr>
                                    <w:i/>
                                    <w:iCs/>
                                    <w:sz w:val="19"/>
                                    <w:szCs w:val="19"/>
                                  </w:rPr>
                                </w:pPr>
                                <w:r w:rsidRPr="00FA7038">
                                  <w:rPr>
                                    <w:i/>
                                    <w:iCs/>
                                    <w:position w:val="-6"/>
                                    <w:sz w:val="19"/>
                                    <w:szCs w:val="19"/>
                                  </w:rPr>
                                  <w:object w:dxaOrig="260" w:dyaOrig="279" w14:anchorId="7DE9CA35">
                                    <v:shape id="_x0000_i3681" type="#_x0000_t75" style="width:13.5pt;height:13.5pt" o:ole="">
                                      <v:imagedata r:id="rId99" o:title=""/>
                                    </v:shape>
                                    <o:OLEObject Type="Embed" ProgID="Equation.DSMT4" ShapeID="_x0000_i3681" DrawAspect="Content" ObjectID="_1732787666" r:id="rId105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sz w:val="19"/>
                                    <w:szCs w:val="19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51" o:spid="_x0000_s1083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</v:group>
                  </w:pict>
                </mc:Fallback>
              </mc:AlternateContent>
            </w:r>
            <w:r w:rsidR="00C829B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:</w:t>
            </w:r>
          </w:p>
          <w:p w14:paraId="7EB0F786" w14:textId="14074F65" w:rsidR="00C829B4" w:rsidRDefault="00C829B4" w:rsidP="00C829B4">
            <w:pPr>
              <w:rPr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الف: نام یک پاره خط را بنویسید.</w:t>
            </w:r>
            <w:r w:rsidR="00114396">
              <w:rPr>
                <w:rFonts w:hint="cs"/>
                <w:i/>
                <w:rtl/>
              </w:rPr>
              <w:t xml:space="preserve"> </w:t>
            </w:r>
          </w:p>
          <w:p w14:paraId="73D27185" w14:textId="77777777" w:rsidR="00C829B4" w:rsidRDefault="00C829B4" w:rsidP="00C829B4">
            <w:pPr>
              <w:rPr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ب) نام یک نیم خط را بنویسید.</w:t>
            </w:r>
          </w:p>
          <w:p w14:paraId="47028269" w14:textId="2C1817BD" w:rsidR="00C829B4" w:rsidRPr="00114396" w:rsidRDefault="00C829B4" w:rsidP="00DB2C70">
            <w:pPr>
              <w:rPr>
                <w:noProof/>
                <w:color w:val="000000"/>
                <w:sz w:val="26"/>
                <w:szCs w:val="26"/>
                <w:lang w:bidi="fa-IR"/>
              </w:rPr>
            </w:pP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ج) نام یک خط راست را بنویسید.</w:t>
            </w:r>
            <w:r w:rsidR="00DB2C70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                      </w:t>
            </w:r>
            <w:r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د) زاویه</w:t>
            </w:r>
            <w:r w:rsidR="00114396">
              <w:rPr>
                <w:noProof/>
                <w:color w:val="000000"/>
                <w:sz w:val="26"/>
                <w:szCs w:val="26"/>
                <w:lang w:bidi="fa-IR"/>
              </w:rPr>
              <w:t>A</w:t>
            </w:r>
            <w:r w:rsidR="00114396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را با سه حرف بنویسید.</w:t>
            </w:r>
            <w:r w:rsidR="003553D1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</w:t>
            </w:r>
            <w:r w:rsidR="003553D1" w:rsidRPr="003553D1">
              <w:rPr>
                <w:noProof/>
                <w:color w:val="000000"/>
                <w:position w:val="-6"/>
                <w:sz w:val="26"/>
                <w:szCs w:val="26"/>
                <w:lang w:bidi="fa-IR"/>
              </w:rPr>
              <w:object w:dxaOrig="1180" w:dyaOrig="380" w14:anchorId="21392318">
                <v:shape id="_x0000_i3669" type="#_x0000_t75" style="width:58.5pt;height:18.75pt" o:ole="">
                  <v:imagedata r:id="rId106" o:title=""/>
                </v:shape>
                <o:OLEObject Type="Embed" ProgID="Equation.DSMT4" ShapeID="_x0000_i3669" DrawAspect="Content" ObjectID="_1732787654" r:id="rId107"/>
              </w:object>
            </w:r>
          </w:p>
        </w:tc>
        <w:tc>
          <w:tcPr>
            <w:tcW w:w="545" w:type="dxa"/>
          </w:tcPr>
          <w:p w14:paraId="4651CD10" w14:textId="0A693CB8" w:rsidR="00C829B4" w:rsidRDefault="00B87139" w:rsidP="00C829B4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B87139" w14:paraId="24F6ABEC" w14:textId="77777777" w:rsidTr="00097084">
        <w:trPr>
          <w:jc w:val="center"/>
        </w:trPr>
        <w:tc>
          <w:tcPr>
            <w:tcW w:w="695" w:type="dxa"/>
          </w:tcPr>
          <w:p w14:paraId="56BB3F4B" w14:textId="57E1F7EC" w:rsidR="00B87139" w:rsidRDefault="00B87139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4</w:t>
            </w:r>
          </w:p>
        </w:tc>
        <w:tc>
          <w:tcPr>
            <w:tcW w:w="9945" w:type="dxa"/>
            <w:gridSpan w:val="2"/>
          </w:tcPr>
          <w:p w14:paraId="28C2C9F0" w14:textId="77777777" w:rsidR="00B87139" w:rsidRDefault="00B87139" w:rsidP="00B87139">
            <w:pPr>
              <w:rPr>
                <w:rtl/>
              </w:rPr>
            </w:pPr>
            <w:r w:rsidRPr="001D0D0A">
              <w:rPr>
                <w:rFonts w:hint="cs"/>
                <w:noProof/>
                <w:rtl/>
              </w:rPr>
              <w:drawing>
                <wp:anchor distT="0" distB="0" distL="114300" distR="114300" simplePos="0" relativeHeight="251789312" behindDoc="0" locked="0" layoutInCell="1" allowOverlap="1" wp14:anchorId="00E2A9F1" wp14:editId="3B6C7FF6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215900</wp:posOffset>
                  </wp:positionV>
                  <wp:extent cx="2981325" cy="1582495"/>
                  <wp:effectExtent l="0" t="0" r="0" b="0"/>
                  <wp:wrapNone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8350" cy="159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sz w:val="20"/>
                <w:rtl/>
              </w:rPr>
              <w:t>در هر مورد چه تبدیلی ص</w:t>
            </w:r>
            <w:r>
              <w:rPr>
                <w:rFonts w:hint="cs"/>
                <w:rtl/>
              </w:rPr>
              <w:t>ورت گرفته است؟ (تقارن-انتقال-دوران)</w:t>
            </w:r>
          </w:p>
          <w:p w14:paraId="0069C4A0" w14:textId="3D124813" w:rsidR="00B87139" w:rsidRPr="00F26E2D" w:rsidRDefault="00B87139" w:rsidP="00DB2C70">
            <w:pPr>
              <w:tabs>
                <w:tab w:val="left" w:pos="3000"/>
              </w:tabs>
            </w:pPr>
            <w:r>
              <w:rPr>
                <w:rFonts w:hint="cs"/>
                <w:rtl/>
              </w:rPr>
              <w:t xml:space="preserve">                        </w:t>
            </w:r>
            <w:r>
              <w:rPr>
                <w:rtl/>
              </w:rPr>
              <w:t xml:space="preserve"> </w:t>
            </w:r>
            <w:r>
              <w:t xml:space="preserve">     </w:t>
            </w:r>
            <w:r w:rsidR="000A71CC" w:rsidRPr="008E3F1F">
              <w:rPr>
                <w:position w:val="-6"/>
              </w:rPr>
              <w:object w:dxaOrig="1579" w:dyaOrig="460" w14:anchorId="2FFC9FA5">
                <v:shape id="_x0000_i3670" type="#_x0000_t75" style="width:79.5pt;height:23.25pt" o:ole="">
                  <v:imagedata r:id="rId109" o:title=""/>
                </v:shape>
                <o:OLEObject Type="Embed" ProgID="Equation.DSMT4" ShapeID="_x0000_i3670" DrawAspect="Content" ObjectID="_1732787655" r:id="rId110"/>
              </w:object>
            </w:r>
          </w:p>
          <w:p w14:paraId="74A8E079" w14:textId="77777777" w:rsidR="00B87139" w:rsidRDefault="00B87139" w:rsidP="00B87139">
            <w:pPr>
              <w:tabs>
                <w:tab w:val="left" w:pos="7359"/>
              </w:tabs>
              <w:rPr>
                <w:rtl/>
              </w:rPr>
            </w:pPr>
            <w:r>
              <w:t xml:space="preserve">                                                              </w:t>
            </w:r>
          </w:p>
          <w:p w14:paraId="0DB88490" w14:textId="38579966" w:rsidR="00B87139" w:rsidRDefault="00B87139" w:rsidP="00B87139">
            <w:pPr>
              <w:tabs>
                <w:tab w:val="left" w:pos="9260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</w:t>
            </w:r>
            <w:r w:rsidR="004B6577" w:rsidRPr="008E3F1F">
              <w:rPr>
                <w:position w:val="-6"/>
              </w:rPr>
              <w:object w:dxaOrig="3019" w:dyaOrig="460" w14:anchorId="09855822">
                <v:shape id="_x0000_i3671" type="#_x0000_t75" style="width:150.75pt;height:23.25pt" o:ole="">
                  <v:imagedata r:id="rId111" o:title=""/>
                </v:shape>
                <o:OLEObject Type="Embed" ProgID="Equation.DSMT4" ShapeID="_x0000_i3671" DrawAspect="Content" ObjectID="_1732787656" r:id="rId112"/>
              </w:object>
            </w:r>
            <w:r>
              <w:rPr>
                <w:rFonts w:hint="cs"/>
                <w:rtl/>
              </w:rPr>
              <w:t xml:space="preserve">   </w:t>
            </w:r>
          </w:p>
          <w:p w14:paraId="7AC23AE3" w14:textId="77777777" w:rsidR="00B87139" w:rsidRDefault="00B87139" w:rsidP="00B87139">
            <w:pPr>
              <w:tabs>
                <w:tab w:val="left" w:pos="9260"/>
              </w:tabs>
              <w:rPr>
                <w:rtl/>
              </w:rPr>
            </w:pPr>
          </w:p>
          <w:p w14:paraId="085A079C" w14:textId="71D76008" w:rsidR="00B87139" w:rsidRDefault="00B87139" w:rsidP="00B87139">
            <w:pPr>
              <w:tabs>
                <w:tab w:val="left" w:pos="1440"/>
                <w:tab w:val="left" w:pos="1928"/>
              </w:tabs>
            </w:pPr>
            <w:r>
              <w:rPr>
                <w:rtl/>
              </w:rPr>
              <w:tab/>
            </w:r>
            <w:r w:rsidR="00F47363" w:rsidRPr="007F687C">
              <w:rPr>
                <w:position w:val="-6"/>
              </w:rPr>
              <w:object w:dxaOrig="1640" w:dyaOrig="440" w14:anchorId="5B92C600">
                <v:shape id="_x0000_i3672" type="#_x0000_t75" style="width:81.75pt;height:21.75pt" o:ole="">
                  <v:imagedata r:id="rId113" o:title=""/>
                </v:shape>
                <o:OLEObject Type="Embed" ProgID="Equation.DSMT4" ShapeID="_x0000_i3672" DrawAspect="Content" ObjectID="_1732787657" r:id="rId114"/>
              </w:object>
            </w:r>
            <w:r>
              <w:rPr>
                <w:rtl/>
              </w:rPr>
              <w:t xml:space="preserve"> </w:t>
            </w:r>
          </w:p>
          <w:p w14:paraId="687807F2" w14:textId="77777777" w:rsidR="00B87139" w:rsidRDefault="00B87139" w:rsidP="00C829B4">
            <w:pPr>
              <w:rPr>
                <w:noProof/>
                <w:color w:val="000000"/>
                <w:sz w:val="26"/>
                <w:szCs w:val="26"/>
                <w:rtl/>
                <w:lang w:val="fa-IR" w:bidi="fa-IR"/>
              </w:rPr>
            </w:pPr>
          </w:p>
        </w:tc>
        <w:tc>
          <w:tcPr>
            <w:tcW w:w="545" w:type="dxa"/>
          </w:tcPr>
          <w:p w14:paraId="5FD5B7BD" w14:textId="60D150FC" w:rsidR="00B87139" w:rsidRDefault="00CC753F" w:rsidP="00C829B4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BD37C7" w14:paraId="201A4030" w14:textId="77777777" w:rsidTr="00097084">
        <w:trPr>
          <w:jc w:val="center"/>
        </w:trPr>
        <w:tc>
          <w:tcPr>
            <w:tcW w:w="695" w:type="dxa"/>
          </w:tcPr>
          <w:p w14:paraId="737CFA66" w14:textId="7D77A26A" w:rsidR="00BD37C7" w:rsidRDefault="00CC753F" w:rsidP="00F26E2D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5</w:t>
            </w:r>
          </w:p>
        </w:tc>
        <w:tc>
          <w:tcPr>
            <w:tcW w:w="9945" w:type="dxa"/>
            <w:gridSpan w:val="2"/>
          </w:tcPr>
          <w:p w14:paraId="512F6DC1" w14:textId="77777777" w:rsidR="003553D1" w:rsidRDefault="00CC753F" w:rsidP="00CC753F">
            <w:pPr>
              <w:rPr>
                <w:noProof/>
                <w:rtl/>
                <w:lang w:val="fa-IR"/>
              </w:rPr>
            </w:pPr>
            <w:r w:rsidRPr="00EA7D1C">
              <w:rPr>
                <w:rFonts w:hint="cs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98528" behindDoc="0" locked="0" layoutInCell="1" allowOverlap="1" wp14:anchorId="690B04B1" wp14:editId="32225888">
                      <wp:simplePos x="0" y="0"/>
                      <wp:positionH relativeFrom="column">
                        <wp:posOffset>143810</wp:posOffset>
                      </wp:positionH>
                      <wp:positionV relativeFrom="paragraph">
                        <wp:posOffset>-74930</wp:posOffset>
                      </wp:positionV>
                      <wp:extent cx="1723128" cy="1382064"/>
                      <wp:effectExtent l="0" t="0" r="0" b="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3128" cy="1382064"/>
                                <a:chOff x="0" y="-31806"/>
                                <a:chExt cx="1723128" cy="1382064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173936" y="156070"/>
                                  <a:ext cx="1381476" cy="1013767"/>
                                  <a:chOff x="0" y="0"/>
                                  <a:chExt cx="1381690" cy="1014230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flipV="1">
                                    <a:off x="20250" y="595765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>
                                    <a:off x="0" y="0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246490" y="1431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CC753F" w:rsidRDefault="00CC753F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0" y="84283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CC753F" w:rsidRDefault="00CC753F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256306" y="-318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CC753F" w:rsidRDefault="00CC753F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44452" y="10575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CC753F" w:rsidRDefault="00CC753F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978010" y="1041620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CC753F" w:rsidRDefault="00CC753F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430393" y="135171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CC753F" w:rsidRDefault="00CC753F" w:rsidP="00CC753F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84" style="position:absolute;left:0;text-align:left;margin-left:11.3pt;margin-top:-5.9pt;width:135.7pt;height:108.8pt;z-index:251798528;mso-width-relative:margin;mso-height-relative:margin" coordorigin=",-318" coordsize="17231,1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">
                      <v:group id="Group 202" o:spid="_x0000_s1085" style="position:absolute;left:1739;top:1560;width:13815;height:10138;rotation:-2484363fd" coordsize="13816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6" style="position:absolute;left:202;top:5957;width:13614;height:4185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  <v:shape id="Isosceles Triangle 199" o:spid="_x0000_s1087" style="position:absolute;width:13614;height:4184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</v:group>
                      <v:shape id="Text Box 203" o:spid="_x0000_s1088" type="#_x0000_t202" style="position:absolute;left:2464;top:1431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CC753F" w:rsidRDefault="00CC753F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9" type="#_x0000_t202" style="position:absolute;top:842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CC753F" w:rsidRDefault="00CC753F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0" type="#_x0000_t202" style="position:absolute;left:12563;top:-31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CC753F" w:rsidRDefault="00CC753F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1" type="#_x0000_t202" style="position:absolute;left:1444;top:1057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CC753F" w:rsidRDefault="00CC753F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2" type="#_x0000_t202" style="position:absolute;left:9780;top:10416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CC753F" w:rsidRDefault="00CC753F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3" type="#_x0000_t202" style="position:absolute;left:14303;top:1351;width:2928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CC753F" w:rsidRDefault="00CC753F" w:rsidP="00CC753F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A7D1C" w:rsidRPr="00EA7D1C">
              <w:rPr>
                <w:rFonts w:hint="cs"/>
                <w:noProof/>
                <w:rtl/>
                <w:lang w:val="fa-IR"/>
              </w:rPr>
              <w:t>با توجه به شکل مقابل تساوی های زیر را کامل کنید</w:t>
            </w:r>
            <w:r w:rsidRPr="00EA7D1C">
              <w:rPr>
                <w:rFonts w:hint="cs"/>
                <w:noProof/>
                <w:rtl/>
                <w:lang w:val="fa-IR"/>
              </w:rPr>
              <w:t>.</w:t>
            </w:r>
          </w:p>
          <w:p w14:paraId="3AC537F1" w14:textId="6B3E5428" w:rsidR="00CC753F" w:rsidRPr="00EA7D1C" w:rsidRDefault="003501FB" w:rsidP="00CC753F">
            <w:pPr>
              <w:rPr>
                <w:noProof/>
                <w:rtl/>
                <w:lang w:val="fa-IR"/>
              </w:rPr>
            </w:pPr>
            <w:r>
              <w:rPr>
                <w:rFonts w:hint="cs"/>
                <w:noProof/>
                <w:rtl/>
                <w:lang w:val="fa-IR"/>
              </w:rPr>
              <w:t>(</w:t>
            </w:r>
            <w:r w:rsidR="003553D1" w:rsidRPr="003553D1">
              <w:rPr>
                <w:rFonts w:hint="cs"/>
                <w:noProof/>
                <w:sz w:val="16"/>
                <w:szCs w:val="16"/>
                <w:rtl/>
                <w:lang w:val="fa-IR"/>
              </w:rPr>
              <w:t>هر پاره خط و زاویه خواسته شده با کدام پاره خط یا زاویه مساوی است</w:t>
            </w:r>
            <w:r>
              <w:rPr>
                <w:rFonts w:hint="cs"/>
                <w:noProof/>
                <w:rtl/>
                <w:lang w:val="fa-IR"/>
              </w:rPr>
              <w:t>)</w:t>
            </w:r>
          </w:p>
          <w:p w14:paraId="1B0B3416" w14:textId="44A43760" w:rsidR="00593EEF" w:rsidRPr="00A94EDF" w:rsidRDefault="00CC753F" w:rsidP="00A94EDF">
            <w:pPr>
              <w:rPr>
                <w:noProof/>
                <w:rtl/>
                <w:lang w:bidi="fa-IR"/>
              </w:rPr>
            </w:pPr>
            <w:r>
              <w:rPr>
                <w:noProof/>
                <w:sz w:val="20"/>
              </w:rPr>
              <w:t xml:space="preserve">  </w:t>
            </w:r>
            <w:r w:rsidR="005D62DA" w:rsidRPr="005D62DA">
              <w:rPr>
                <w:noProof/>
                <w:position w:val="-58"/>
                <w:sz w:val="20"/>
              </w:rPr>
              <w:object w:dxaOrig="1120" w:dyaOrig="1320" w14:anchorId="5FDF98B4">
                <v:shape id="_x0000_i3673" type="#_x0000_t75" style="width:55.5pt;height:66pt" o:ole="">
                  <v:imagedata r:id="rId115" o:title=""/>
                </v:shape>
                <o:OLEObject Type="Embed" ProgID="Equation.DSMT4" ShapeID="_x0000_i3673" DrawAspect="Content" ObjectID="_1732787658" r:id="rId116"/>
              </w:object>
            </w:r>
            <w:r>
              <w:rPr>
                <w:noProof/>
                <w:sz w:val="20"/>
              </w:rPr>
              <w:t xml:space="preserve">                                        </w:t>
            </w:r>
            <w:r w:rsidR="005D62DA" w:rsidRPr="0069576E">
              <w:rPr>
                <w:noProof/>
                <w:position w:val="-60"/>
                <w:sz w:val="20"/>
              </w:rPr>
              <w:object w:dxaOrig="900" w:dyaOrig="1340" w14:anchorId="1FF21F2A">
                <v:shape id="_x0000_i3674" type="#_x0000_t75" style="width:44.25pt;height:66.75pt" o:ole="">
                  <v:imagedata r:id="rId117" o:title=""/>
                </v:shape>
                <o:OLEObject Type="Embed" ProgID="Equation.DSMT4" ShapeID="_x0000_i3674" DrawAspect="Content" ObjectID="_1732787659" r:id="rId118"/>
              </w:object>
            </w:r>
            <w:r>
              <w:rPr>
                <w:noProof/>
                <w:sz w:val="20"/>
              </w:rPr>
              <w:t xml:space="preserve">                             </w:t>
            </w:r>
          </w:p>
        </w:tc>
        <w:tc>
          <w:tcPr>
            <w:tcW w:w="545" w:type="dxa"/>
          </w:tcPr>
          <w:p w14:paraId="17D9F860" w14:textId="7CAB2B96" w:rsidR="00BD37C7" w:rsidRDefault="005D62DA" w:rsidP="00403F8F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1</w:t>
            </w:r>
          </w:p>
        </w:tc>
      </w:tr>
    </w:tbl>
    <w:p w14:paraId="2B9E1918" w14:textId="269C7A64" w:rsidR="00F26E2D" w:rsidRDefault="00F26E2D" w:rsidP="00A94EDF">
      <w:pPr>
        <w:tabs>
          <w:tab w:val="left" w:pos="9193"/>
        </w:tabs>
        <w:rPr>
          <w:rtl/>
        </w:rPr>
      </w:pPr>
    </w:p>
    <w:sectPr w:rsidR="00F26E2D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659"/>
    <w:rsid w:val="000249B0"/>
    <w:rsid w:val="00034226"/>
    <w:rsid w:val="00053957"/>
    <w:rsid w:val="00062B30"/>
    <w:rsid w:val="00097084"/>
    <w:rsid w:val="000A1F38"/>
    <w:rsid w:val="000A3E0D"/>
    <w:rsid w:val="000A71CC"/>
    <w:rsid w:val="000B31D4"/>
    <w:rsid w:val="000C2433"/>
    <w:rsid w:val="00114396"/>
    <w:rsid w:val="0012482F"/>
    <w:rsid w:val="001428BF"/>
    <w:rsid w:val="00146201"/>
    <w:rsid w:val="00162381"/>
    <w:rsid w:val="001828DA"/>
    <w:rsid w:val="00183E7D"/>
    <w:rsid w:val="001A67A3"/>
    <w:rsid w:val="001D501A"/>
    <w:rsid w:val="002167E7"/>
    <w:rsid w:val="0023372F"/>
    <w:rsid w:val="00235057"/>
    <w:rsid w:val="00255523"/>
    <w:rsid w:val="00261F06"/>
    <w:rsid w:val="00285659"/>
    <w:rsid w:val="00297CC1"/>
    <w:rsid w:val="002C3950"/>
    <w:rsid w:val="002E38CD"/>
    <w:rsid w:val="00331E09"/>
    <w:rsid w:val="0034034E"/>
    <w:rsid w:val="003501FB"/>
    <w:rsid w:val="003553D1"/>
    <w:rsid w:val="00361AE0"/>
    <w:rsid w:val="00403F8F"/>
    <w:rsid w:val="00413DED"/>
    <w:rsid w:val="00476FD1"/>
    <w:rsid w:val="0048476C"/>
    <w:rsid w:val="00491999"/>
    <w:rsid w:val="00493F33"/>
    <w:rsid w:val="004A2F1A"/>
    <w:rsid w:val="004A6BA0"/>
    <w:rsid w:val="004B6577"/>
    <w:rsid w:val="004C2216"/>
    <w:rsid w:val="004C365A"/>
    <w:rsid w:val="004D12A5"/>
    <w:rsid w:val="0051227C"/>
    <w:rsid w:val="00543B25"/>
    <w:rsid w:val="00556ECA"/>
    <w:rsid w:val="0056070D"/>
    <w:rsid w:val="00593EEF"/>
    <w:rsid w:val="005A6A04"/>
    <w:rsid w:val="005A6B58"/>
    <w:rsid w:val="005B37B6"/>
    <w:rsid w:val="005D3D71"/>
    <w:rsid w:val="005D62DA"/>
    <w:rsid w:val="005E2CDC"/>
    <w:rsid w:val="00611383"/>
    <w:rsid w:val="006164D7"/>
    <w:rsid w:val="00626E1F"/>
    <w:rsid w:val="00642733"/>
    <w:rsid w:val="006603AA"/>
    <w:rsid w:val="00681F03"/>
    <w:rsid w:val="0068225B"/>
    <w:rsid w:val="006D5CDA"/>
    <w:rsid w:val="006F0A8C"/>
    <w:rsid w:val="00734E2B"/>
    <w:rsid w:val="00744349"/>
    <w:rsid w:val="00750F3C"/>
    <w:rsid w:val="00751AFB"/>
    <w:rsid w:val="0077629E"/>
    <w:rsid w:val="00777683"/>
    <w:rsid w:val="007867FF"/>
    <w:rsid w:val="00792BD3"/>
    <w:rsid w:val="00793EDE"/>
    <w:rsid w:val="008036FE"/>
    <w:rsid w:val="00822AB4"/>
    <w:rsid w:val="00822ECD"/>
    <w:rsid w:val="00865589"/>
    <w:rsid w:val="008E3F1F"/>
    <w:rsid w:val="009054B3"/>
    <w:rsid w:val="00923D62"/>
    <w:rsid w:val="009355CD"/>
    <w:rsid w:val="0094753D"/>
    <w:rsid w:val="009A391A"/>
    <w:rsid w:val="009E55F6"/>
    <w:rsid w:val="009F00E6"/>
    <w:rsid w:val="00A26544"/>
    <w:rsid w:val="00A35E0F"/>
    <w:rsid w:val="00A43CC7"/>
    <w:rsid w:val="00A730F0"/>
    <w:rsid w:val="00A91302"/>
    <w:rsid w:val="00A94EDF"/>
    <w:rsid w:val="00AC6A7F"/>
    <w:rsid w:val="00AD155D"/>
    <w:rsid w:val="00B05FB6"/>
    <w:rsid w:val="00B24260"/>
    <w:rsid w:val="00B3251E"/>
    <w:rsid w:val="00B35C2F"/>
    <w:rsid w:val="00B61CEA"/>
    <w:rsid w:val="00B62634"/>
    <w:rsid w:val="00B642DC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829B4"/>
    <w:rsid w:val="00C8449F"/>
    <w:rsid w:val="00CA1F4D"/>
    <w:rsid w:val="00CA7A86"/>
    <w:rsid w:val="00CC753F"/>
    <w:rsid w:val="00CD3AF4"/>
    <w:rsid w:val="00CD4DD5"/>
    <w:rsid w:val="00CE7071"/>
    <w:rsid w:val="00CF1DE2"/>
    <w:rsid w:val="00D00EAE"/>
    <w:rsid w:val="00D2131D"/>
    <w:rsid w:val="00D4273B"/>
    <w:rsid w:val="00D90FA3"/>
    <w:rsid w:val="00DB2C70"/>
    <w:rsid w:val="00DB3782"/>
    <w:rsid w:val="00DE78A9"/>
    <w:rsid w:val="00E113AF"/>
    <w:rsid w:val="00E22506"/>
    <w:rsid w:val="00E47931"/>
    <w:rsid w:val="00E63716"/>
    <w:rsid w:val="00EA7D1C"/>
    <w:rsid w:val="00EE7A1A"/>
    <w:rsid w:val="00F26E2D"/>
    <w:rsid w:val="00F2754C"/>
    <w:rsid w:val="00F41C11"/>
    <w:rsid w:val="00F468C1"/>
    <w:rsid w:val="00F47363"/>
    <w:rsid w:val="00F8086F"/>
    <w:rsid w:val="00F87A5F"/>
    <w:rsid w:val="00F95582"/>
    <w:rsid w:val="00FA7038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908A57"/>
  <w15:docId w15:val="{E463F891-7F1C-4A73-9847-A76B4B0FF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b/>
        <w:bCs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26E2D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 w:val="0"/>
      <w:bCs w:val="0"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4ED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EDF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1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e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736</Words>
  <Characters>420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gar</dc:creator>
  <cp:lastModifiedBy>gholam</cp:lastModifiedBy>
  <cp:revision>7</cp:revision>
  <cp:lastPrinted>2022-12-17T09:24:00Z</cp:lastPrinted>
  <dcterms:created xsi:type="dcterms:W3CDTF">2021-12-25T04:26:00Z</dcterms:created>
  <dcterms:modified xsi:type="dcterms:W3CDTF">2022-12-17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